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BB5BE1" w14:textId="77777777"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BB3F0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BB3F0D">
        <w:rPr>
          <w:rFonts w:ascii="Times New Roman" w:hAnsi="Times New Roman" w:cs="Times New Roman"/>
          <w:b/>
          <w:color w:val="FF0000"/>
          <w:sz w:val="28"/>
          <w:szCs w:val="24"/>
        </w:rPr>
        <w:t>GÓC NỘI TIẾP</w:t>
      </w:r>
      <w:bookmarkEnd w:id="0"/>
    </w:p>
    <w:p w14:paraId="42C09C4E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23946CE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A5E5150" w14:textId="77777777" w:rsidR="00DE339A" w:rsidRPr="00DE339A" w:rsidRDefault="005E4AD3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Định nghĩa</w:t>
      </w:r>
    </w:p>
    <w:p w14:paraId="2F6222EF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ỉnh nằm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v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hai cạnh chứa hai cung của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gọi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.</w:t>
      </w:r>
    </w:p>
    <w:p w14:paraId="62E2FF7E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ung nằm b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>n trong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ợc gọi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bị cung chắn</w:t>
      </w:r>
    </w:p>
    <w:p w14:paraId="3970685B" w14:textId="77777777" w:rsidR="005E4AD3" w:rsidRPr="00DE339A" w:rsidRDefault="005E4AD3" w:rsidP="005E4AD3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Định lí</w:t>
      </w:r>
    </w:p>
    <w:p w14:paraId="28602DE5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 xml:space="preserve">Trong một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,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của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nội tiếp bằng nửa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cung bị chắn.</w:t>
      </w:r>
    </w:p>
    <w:p w14:paraId="0CCD84EF" w14:textId="77777777" w:rsidR="005E4AD3" w:rsidRPr="005E4AD3" w:rsidRDefault="005E4AD3" w:rsidP="005E4AD3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b/>
          <w:color w:val="C00000"/>
          <w:sz w:val="24"/>
        </w:rPr>
        <w:t>HỆ QUẢ</w:t>
      </w:r>
      <w:r w:rsidRPr="005E4AD3">
        <w:rPr>
          <w:rFonts w:ascii="Times New Roman (Headings)" w:hAnsi="Times New Roman (Headings)"/>
          <w:b/>
          <w:color w:val="003300"/>
          <w:sz w:val="24"/>
        </w:rPr>
        <w:t xml:space="preserve">. 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Trong một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</w:t>
      </w:r>
    </w:p>
    <w:p w14:paraId="43717707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 bằng nhau chắn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cung bằng nhau.</w:t>
      </w:r>
    </w:p>
    <w:p w14:paraId="72F015D7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>p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ù</w:t>
      </w:r>
      <w:r w:rsidRPr="005E4AD3">
        <w:rPr>
          <w:rFonts w:ascii="Times New Roman (Headings)" w:hAnsi="Times New Roman (Headings)"/>
          <w:color w:val="000000"/>
          <w:sz w:val="24"/>
        </w:rPr>
        <w:t>ng chắn một cung hoặc chắn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cung bằng nhau th</w:t>
      </w:r>
      <w:r w:rsidRPr="005E4AD3">
        <w:rPr>
          <w:rFonts w:ascii="Times New Roman (Headings)" w:hAnsi="Times New Roman (Headings)" w:hint="eastAsia"/>
          <w:color w:val="000000"/>
          <w:sz w:val="24"/>
        </w:rPr>
        <w:t>ì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bằng nhau.</w:t>
      </w:r>
    </w:p>
    <w:p w14:paraId="7F82D230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 (nhỏ h</w:t>
      </w:r>
      <w:r w:rsidRPr="005E4AD3">
        <w:rPr>
          <w:rFonts w:ascii="Times New Roman (Headings)" w:hAnsi="Times New Roman (Headings)" w:hint="eastAsia"/>
          <w:color w:val="000000"/>
          <w:sz w:val="24"/>
        </w:rPr>
        <w:t>ơ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 hoặc bằng </w:t>
      </w:r>
      <w:r w:rsidRPr="002845DC">
        <w:rPr>
          <w:position w:val="-6"/>
        </w:rPr>
        <w:object w:dxaOrig="360" w:dyaOrig="320" w14:anchorId="50A480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pt" o:ole="">
            <v:imagedata r:id="rId8" o:title=""/>
          </v:shape>
          <o:OLEObject Type="Embed" ProgID="Equation.DSMT4" ShapeID="_x0000_i1025" DrawAspect="Content" ObjectID="_1716994471" r:id="rId9"/>
        </w:object>
      </w:r>
      <w:r w:rsidRPr="005E4AD3">
        <w:rPr>
          <w:rFonts w:ascii="Times New Roman (Headings)" w:hAnsi="Times New Roman (Headings)"/>
          <w:color w:val="000000"/>
          <w:sz w:val="24"/>
        </w:rPr>
        <w:t>)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o bằng nửa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ở t</w:t>
      </w:r>
      <w:r w:rsidRPr="005E4AD3">
        <w:rPr>
          <w:rFonts w:ascii="Times New Roman (Headings)" w:hAnsi="Times New Roman (Headings)" w:hint="eastAsia"/>
          <w:color w:val="000000"/>
          <w:sz w:val="24"/>
        </w:rPr>
        <w:t>â</w:t>
      </w:r>
      <w:r w:rsidRPr="005E4AD3">
        <w:rPr>
          <w:rFonts w:ascii="Times New Roman (Headings)" w:hAnsi="Times New Roman (Headings)"/>
          <w:color w:val="000000"/>
          <w:sz w:val="24"/>
        </w:rPr>
        <w:t>m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ù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g chắn một cung. </w:t>
      </w:r>
    </w:p>
    <w:p w14:paraId="58C669A8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nội tiếp chắn nửa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vu</w:t>
      </w:r>
      <w:r w:rsidRPr="005E4AD3">
        <w:rPr>
          <w:rFonts w:ascii="Times New Roman (Headings)" w:hAnsi="Times New Roman (Headings)" w:hint="eastAsia"/>
          <w:color w:val="000000"/>
          <w:sz w:val="24"/>
        </w:rPr>
        <w:t>ô</w:t>
      </w:r>
      <w:r w:rsidRPr="005E4AD3">
        <w:rPr>
          <w:rFonts w:ascii="Times New Roman (Headings)" w:hAnsi="Times New Roman (Headings)"/>
          <w:color w:val="000000"/>
          <w:sz w:val="24"/>
        </w:rPr>
        <w:t>ng.</w:t>
      </w:r>
    </w:p>
    <w:p w14:paraId="4ED0335D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118CFF08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44F4EC1" w14:textId="77777777" w:rsidR="00EA07C5" w:rsidRPr="005E4AD3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5E4AD3">
              <w:rPr>
                <w:rFonts w:ascii="Times New Roman" w:hAnsi="Times New Roman" w:cs="Times New Roman"/>
                <w:sz w:val="24"/>
                <w:szCs w:val="24"/>
              </w:rPr>
              <w:t>Tính số đo góc, chứng minh các góc bằng nhau, đoạn thẳng bằng nhau</w:t>
            </w:r>
          </w:p>
        </w:tc>
      </w:tr>
      <w:tr w:rsidR="00EA07C5" w14:paraId="2422F9A8" w14:textId="77777777" w:rsidTr="00EA07C5">
        <w:tc>
          <w:tcPr>
            <w:tcW w:w="9576" w:type="dxa"/>
          </w:tcPr>
          <w:p w14:paraId="6920A33B" w14:textId="77777777" w:rsidR="00F847F4" w:rsidRPr="00EA07C5" w:rsidRDefault="005E4AD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phần kiến thức trọng tâm kiến thức và liên hệ giữa cung và dây cung để chứng minh các góc bằng nhau, các đoạn thẳng bằng nhau.</w:t>
            </w:r>
          </w:p>
        </w:tc>
      </w:tr>
    </w:tbl>
    <w:p w14:paraId="6CD07918" w14:textId="77777777" w:rsidR="000A1F48" w:rsidRPr="00737ADA" w:rsidRDefault="00EA07C5" w:rsidP="000A1F48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0A1F48" w:rsidRPr="00737ADA">
        <w:rPr>
          <w:rFonts w:ascii="Times New Roman" w:hAnsi="Times New Roman" w:cs="Times New Roman"/>
          <w:sz w:val="24"/>
        </w:rPr>
        <w:t xml:space="preserve">Cho nửa đường tròn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51E6C2FA">
          <v:shape id="_x0000_i1026" type="#_x0000_t75" style="width:20.65pt;height:16pt" o:ole="">
            <v:imagedata r:id="rId10" o:title=""/>
          </v:shape>
          <o:OLEObject Type="Embed" ProgID="Equation.DSMT4" ShapeID="_x0000_i1026" DrawAspect="Content" ObjectID="_1716994472" r:id="rId11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đường kính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1CD2D6A6">
          <v:shape id="_x0000_i1027" type="#_x0000_t75" style="width:20pt;height:12.65pt" o:ole="">
            <v:imagedata r:id="rId12" o:title=""/>
          </v:shape>
          <o:OLEObject Type="Embed" ProgID="Equation.DSMT4" ShapeID="_x0000_i1027" DrawAspect="Content" ObjectID="_1716994473" r:id="rId13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dây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5F81725F">
          <v:shape id="_x0000_i1028" type="#_x0000_t75" style="width:20.65pt;height:14pt" o:ole="">
            <v:imagedata r:id="rId14" o:title=""/>
          </v:shape>
          <o:OLEObject Type="Embed" ProgID="Equation.DSMT4" ShapeID="_x0000_i1028" DrawAspect="Content" ObjectID="_1716994474" r:id="rId15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ăng cu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040D9F13">
          <v:shape id="_x0000_i1029" type="#_x0000_t75" style="width:20.65pt;height:14pt" o:ole="">
            <v:imagedata r:id="rId16" o:title=""/>
          </v:shape>
          <o:OLEObject Type="Embed" ProgID="Equation.DSMT4" ShapeID="_x0000_i1029" DrawAspect="Content" ObjectID="_1716994475" r:id="rId17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ó số đo bằ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380" w:dyaOrig="320" w14:anchorId="199C5959">
          <v:shape id="_x0000_i1030" type="#_x0000_t75" style="width:18.65pt;height:16pt" o:ole="">
            <v:imagedata r:id="rId18" o:title=""/>
          </v:shape>
          <o:OLEObject Type="Embed" ProgID="Equation.DSMT4" ShapeID="_x0000_i1030" DrawAspect="Content" ObjectID="_1716994476" r:id="rId19"/>
        </w:object>
      </w:r>
      <w:r w:rsidR="000A1F48" w:rsidRPr="00737ADA">
        <w:rPr>
          <w:rFonts w:ascii="Times New Roman" w:hAnsi="Times New Roman" w:cs="Times New Roman"/>
          <w:sz w:val="24"/>
        </w:rPr>
        <w:t>.</w:t>
      </w:r>
    </w:p>
    <w:p w14:paraId="14C29079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So sánh các góc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1E1C5CB6">
          <v:shape id="_x0000_i1031" type="#_x0000_t75" style="width:28pt;height:14pt" o:ole="">
            <v:imagedata r:id="rId20" o:title=""/>
          </v:shape>
          <o:OLEObject Type="Embed" ProgID="Equation.DSMT4" ShapeID="_x0000_i1031" DrawAspect="Content" ObjectID="_1716994477" r:id="rId21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072D2416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411D807E" wp14:editId="23D73B77">
            <wp:simplePos x="0" y="0"/>
            <wp:positionH relativeFrom="column">
              <wp:posOffset>4001770</wp:posOffset>
            </wp:positionH>
            <wp:positionV relativeFrom="paragraph">
              <wp:posOffset>493395</wp:posOffset>
            </wp:positionV>
            <wp:extent cx="2110740" cy="1619885"/>
            <wp:effectExtent l="0" t="0" r="381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737ADA">
        <w:rPr>
          <w:rFonts w:ascii="Times New Roman" w:hAnsi="Times New Roman" w:cs="Times New Roman"/>
          <w:sz w:val="24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31107F8">
          <v:shape id="_x0000_i1032" type="#_x0000_t75" style="width:16pt;height:12.65pt" o:ole="">
            <v:imagedata r:id="rId23" o:title=""/>
          </v:shape>
          <o:OLEObject Type="Embed" ProgID="Equation.DSMT4" ShapeID="_x0000_i1032" DrawAspect="Content" ObjectID="_1716994478" r:id="rId24"/>
        </w:object>
      </w:r>
      <w:r w:rsidRPr="00737ADA">
        <w:rPr>
          <w:rFonts w:ascii="Times New Roman" w:hAnsi="Times New Roman" w:cs="Times New Roman"/>
          <w:sz w:val="24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0F6B705E">
          <v:shape id="_x0000_i1033" type="#_x0000_t75" style="width:14pt;height:14pt" o:ole="">
            <v:imagedata r:id="rId25" o:title=""/>
          </v:shape>
          <o:OLEObject Type="Embed" ProgID="Equation.DSMT4" ShapeID="_x0000_i1033" DrawAspect="Content" ObjectID="_1716994479" r:id="rId26"/>
        </w:object>
      </w:r>
      <w:r w:rsidRPr="00737ADA">
        <w:rPr>
          <w:rFonts w:ascii="Times New Roman" w:hAnsi="Times New Roman" w:cs="Times New Roman"/>
          <w:sz w:val="24"/>
        </w:rPr>
        <w:t xml:space="preserve"> lần lượt là điểm chính giữa của các cung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27C26D43">
          <v:shape id="_x0000_i1034" type="#_x0000_t75" style="width:20.65pt;height:14pt" o:ole="">
            <v:imagedata r:id="rId27" o:title=""/>
          </v:shape>
          <o:OLEObject Type="Embed" ProgID="Equation.DSMT4" ShapeID="_x0000_i1034" DrawAspect="Content" ObjectID="_1716994480" r:id="rId28"/>
        </w:object>
      </w:r>
      <w:r w:rsidRPr="00737ADA">
        <w:rPr>
          <w:rFonts w:ascii="Times New Roman" w:hAnsi="Times New Roman" w:cs="Times New Roman"/>
          <w:sz w:val="24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68E67622">
          <v:shape id="_x0000_i1035" type="#_x0000_t75" style="width:20pt;height:14pt" o:ole="">
            <v:imagedata r:id="rId29" o:title=""/>
          </v:shape>
          <o:OLEObject Type="Embed" ProgID="Equation.DSMT4" ShapeID="_x0000_i1035" DrawAspect="Content" ObjectID="_1716994481" r:id="rId30"/>
        </w:object>
      </w:r>
      <w:r w:rsidRPr="00737ADA">
        <w:rPr>
          <w:rFonts w:ascii="Times New Roman" w:hAnsi="Times New Roman" w:cs="Times New Roman"/>
          <w:sz w:val="24"/>
        </w:rPr>
        <w:t xml:space="preserve">. Hai dây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6C4EEB89">
          <v:shape id="_x0000_i1036" type="#_x0000_t75" style="width:20.65pt;height:14pt" o:ole="">
            <v:imagedata r:id="rId31" o:title=""/>
          </v:shape>
          <o:OLEObject Type="Embed" ProgID="Equation.DSMT4" ShapeID="_x0000_i1036" DrawAspect="Content" ObjectID="_1716994482" r:id="rId32"/>
        </w:object>
      </w:r>
      <w:r w:rsidRPr="00737ADA">
        <w:rPr>
          <w:rFonts w:ascii="Times New Roman" w:hAnsi="Times New Roman" w:cs="Times New Roman"/>
          <w:sz w:val="24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2AAEEA45">
          <v:shape id="_x0000_i1037" type="#_x0000_t75" style="width:23.35pt;height:12.65pt" o:ole="">
            <v:imagedata r:id="rId33" o:title=""/>
          </v:shape>
          <o:OLEObject Type="Embed" ProgID="Equation.DSMT4" ShapeID="_x0000_i1037" DrawAspect="Content" ObjectID="_1716994483" r:id="rId34"/>
        </w:object>
      </w:r>
      <w:r w:rsidRPr="00737ADA">
        <w:rPr>
          <w:rFonts w:ascii="Times New Roman" w:hAnsi="Times New Roman" w:cs="Times New Roman"/>
          <w:sz w:val="24"/>
        </w:rPr>
        <w:t xml:space="preserve"> cắt nhau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135E2A84">
          <v:shape id="_x0000_i1038" type="#_x0000_t75" style="width:10pt;height:12.65pt" o:ole="">
            <v:imagedata r:id="rId35" o:title=""/>
          </v:shape>
          <o:OLEObject Type="Embed" ProgID="Equation.DSMT4" ShapeID="_x0000_i1038" DrawAspect="Content" ObjectID="_1716994484" r:id="rId36"/>
        </w:object>
      </w:r>
      <w:r w:rsidRPr="00737ADA">
        <w:rPr>
          <w:rFonts w:ascii="Times New Roman" w:hAnsi="Times New Roman" w:cs="Times New Roman"/>
          <w:sz w:val="24"/>
        </w:rPr>
        <w:t xml:space="preserve">. Chứng minh tia </w:t>
      </w:r>
      <w:r w:rsidRPr="00737ADA">
        <w:rPr>
          <w:rFonts w:ascii="Times New Roman" w:hAnsi="Times New Roman" w:cs="Times New Roman"/>
          <w:position w:val="-6"/>
          <w:sz w:val="24"/>
        </w:rPr>
        <w:object w:dxaOrig="340" w:dyaOrig="279" w14:anchorId="1E91CE71">
          <v:shape id="_x0000_i1039" type="#_x0000_t75" style="width:17.35pt;height:14pt" o:ole="">
            <v:imagedata r:id="rId37" o:title=""/>
          </v:shape>
          <o:OLEObject Type="Embed" ProgID="Equation.DSMT4" ShapeID="_x0000_i1039" DrawAspect="Content" ObjectID="_1716994485" r:id="rId38"/>
        </w:object>
      </w:r>
      <w:r w:rsidRPr="00737ADA">
        <w:rPr>
          <w:rFonts w:ascii="Times New Roman" w:hAnsi="Times New Roman" w:cs="Times New Roman"/>
          <w:sz w:val="24"/>
        </w:rPr>
        <w:t xml:space="preserve"> tia phân giác của gó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5AA97946">
          <v:shape id="_x0000_i1040" type="#_x0000_t75" style="width:28pt;height:14pt" o:ole="">
            <v:imagedata r:id="rId39" o:title=""/>
          </v:shape>
          <o:OLEObject Type="Embed" ProgID="Equation.DSMT4" ShapeID="_x0000_i1040" DrawAspect="Content" ObjectID="_1716994486" r:id="rId40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69CE2752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24C771F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position w:val="-6"/>
          <w:sz w:val="24"/>
        </w:rPr>
        <w:object w:dxaOrig="1100" w:dyaOrig="360" w14:anchorId="329E636C">
          <v:shape id="_x0000_i1041" type="#_x0000_t75" style="width:54.65pt;height:18pt" o:ole="">
            <v:imagedata r:id="rId41" o:title=""/>
          </v:shape>
          <o:OLEObject Type="Embed" ProgID="Equation.DSMT4" ShapeID="_x0000_i1041" DrawAspect="Content" ObjectID="_1716994487" r:id="rId42"/>
        </w:object>
      </w:r>
      <w:r w:rsidRPr="00737ADA">
        <w:rPr>
          <w:rFonts w:ascii="Times New Roman" w:hAnsi="Times New Roman" w:cs="Times New Roman"/>
          <w:sz w:val="24"/>
        </w:rPr>
        <w:t xml:space="preserve"> (góc nội tiếp bằng một nửa số đo cung bị chắn), </w:t>
      </w:r>
      <w:r w:rsidRPr="00737ADA">
        <w:rPr>
          <w:rFonts w:ascii="Times New Roman" w:hAnsi="Times New Roman" w:cs="Times New Roman"/>
          <w:position w:val="-6"/>
          <w:sz w:val="24"/>
        </w:rPr>
        <w:object w:dxaOrig="1080" w:dyaOrig="360" w14:anchorId="0158FCC8">
          <v:shape id="_x0000_i1042" type="#_x0000_t75" style="width:54pt;height:18pt" o:ole="">
            <v:imagedata r:id="rId43" o:title=""/>
          </v:shape>
          <o:OLEObject Type="Embed" ProgID="Equation.DSMT4" ShapeID="_x0000_i1042" DrawAspect="Content" ObjectID="_1716994488" r:id="rId44"/>
        </w:object>
      </w:r>
      <w:r w:rsidRPr="00737ADA">
        <w:rPr>
          <w:rFonts w:ascii="Times New Roman" w:hAnsi="Times New Roman" w:cs="Times New Roman"/>
          <w:sz w:val="24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6"/>
          <w:sz w:val="24"/>
        </w:rPr>
        <w:object w:dxaOrig="3060" w:dyaOrig="360" w14:anchorId="4DE63044">
          <v:shape id="_x0000_i1043" type="#_x0000_t75" style="width:153.35pt;height:18pt" o:ole="">
            <v:imagedata r:id="rId45" o:title=""/>
          </v:shape>
          <o:OLEObject Type="Embed" ProgID="Equation.DSMT4" ShapeID="_x0000_i1043" DrawAspect="Content" ObjectID="_1716994489" r:id="rId46"/>
        </w:object>
      </w:r>
      <w:r w:rsidRPr="00737ADA">
        <w:rPr>
          <w:rFonts w:ascii="Times New Roman" w:hAnsi="Times New Roman" w:cs="Times New Roman"/>
          <w:sz w:val="24"/>
        </w:rPr>
        <w:t xml:space="preserve"> </w:t>
      </w:r>
    </w:p>
    <w:p w14:paraId="126D0B1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2260" w:dyaOrig="360" w14:anchorId="12D66F9B">
          <v:shape id="_x0000_i1044" type="#_x0000_t75" style="width:112.65pt;height:18pt" o:ole="">
            <v:imagedata r:id="rId47" o:title=""/>
          </v:shape>
          <o:OLEObject Type="Embed" ProgID="Equation.DSMT4" ShapeID="_x0000_i1044" DrawAspect="Content" ObjectID="_1716994490" r:id="rId48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7C5062AC" w14:textId="77777777" w:rsidR="000A1F48" w:rsidRPr="005E4AD3" w:rsidRDefault="00D00763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0A1F48" w:rsidRPr="00737ADA">
        <w:rPr>
          <w:rFonts w:ascii="Times New Roman" w:hAnsi="Times New Roman" w:cs="Times New Roman"/>
          <w:sz w:val="24"/>
        </w:rPr>
        <w:t xml:space="preserve">Do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47845683">
          <v:shape id="_x0000_i1045" type="#_x0000_t75" style="width:30pt;height:16pt" o:ole="">
            <v:imagedata r:id="rId49" o:title=""/>
          </v:shape>
          <o:OLEObject Type="Embed" ProgID="Equation.DSMT4" ShapeID="_x0000_i1045" DrawAspect="Content" ObjectID="_1716994491" r:id="rId5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à các điểm chính giữa của các cu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360" w14:anchorId="3AF7CB30">
          <v:shape id="_x0000_i1046" type="#_x0000_t75" style="width:20.65pt;height:18pt" o:ole="">
            <v:imagedata r:id="rId51" o:title=""/>
          </v:shape>
          <o:OLEObject Type="Embed" ProgID="Equation.DSMT4" ShapeID="_x0000_i1046" DrawAspect="Content" ObjectID="_1716994492" r:id="rId5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,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680" w:dyaOrig="360" w14:anchorId="4F3AC3FB">
          <v:shape id="_x0000_i1047" type="#_x0000_t75" style="width:34pt;height:18pt" o:ole="">
            <v:imagedata r:id="rId53" o:title=""/>
          </v:shape>
          <o:OLEObject Type="Embed" ProgID="Equation.DSMT4" ShapeID="_x0000_i1047" DrawAspect="Content" ObjectID="_1716994493" r:id="rId5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960" w:dyaOrig="320" w14:anchorId="1C7D6255">
          <v:shape id="_x0000_i1048" type="#_x0000_t75" style="width:48pt;height:16pt" o:ole="">
            <v:imagedata r:id="rId55" o:title=""/>
          </v:shape>
          <o:OLEObject Type="Embed" ProgID="Equation.DSMT4" ShapeID="_x0000_i1048" DrawAspect="Content" ObjectID="_1716994494" r:id="rId5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ần lượt là phân giác của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11320ACF">
          <v:shape id="_x0000_i1049" type="#_x0000_t75" style="width:28pt;height:18pt" o:ole="">
            <v:imagedata r:id="rId57" o:title=""/>
          </v:shape>
          <o:OLEObject Type="Embed" ProgID="Equation.DSMT4" ShapeID="_x0000_i1049" DrawAspect="Content" ObjectID="_1716994495" r:id="rId5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47D555F4">
          <v:shape id="_x0000_i1050" type="#_x0000_t75" style="width:28pt;height:18pt" o:ole="">
            <v:imagedata r:id="rId59" o:title=""/>
          </v:shape>
          <o:OLEObject Type="Embed" ProgID="Equation.DSMT4" ShapeID="_x0000_i1050" DrawAspect="Content" ObjectID="_1716994496" r:id="rId6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Mà  </w:t>
      </w:r>
      <w:r w:rsidRPr="00D00763">
        <w:rPr>
          <w:rFonts w:ascii="Times New Roman" w:hAnsi="Times New Roman" w:cs="Times New Roman"/>
          <w:position w:val="-6"/>
          <w:sz w:val="24"/>
        </w:rPr>
        <w:object w:dxaOrig="2040" w:dyaOrig="279" w14:anchorId="5E4F58AA">
          <v:shape id="_x0000_i1051" type="#_x0000_t75" style="width:102pt;height:14pt" o:ole="">
            <v:imagedata r:id="rId61" o:title=""/>
          </v:shape>
          <o:OLEObject Type="Embed" ProgID="Equation.DSMT4" ShapeID="_x0000_i1051" DrawAspect="Content" ObjectID="_1716994497" r:id="rId6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à phân giác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25096899">
          <v:shape id="_x0000_i1052" type="#_x0000_t75" style="width:28pt;height:18pt" o:ole="">
            <v:imagedata r:id="rId63" o:title=""/>
          </v:shape>
          <o:OLEObject Type="Embed" ProgID="Equation.DSMT4" ShapeID="_x0000_i1052" DrawAspect="Content" ObjectID="_1716994498" r:id="rId6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</w:t>
      </w:r>
    </w:p>
    <w:p w14:paraId="32E66C74" w14:textId="77777777" w:rsidR="000A1F48" w:rsidRDefault="001C6C8E" w:rsidP="000A1F48">
      <w:pPr>
        <w:jc w:val="both"/>
        <w:rPr>
          <w:rFonts w:ascii="Times New Roman" w:hAnsi="Times New Roman" w:cs="Times New Roman"/>
          <w:sz w:val="24"/>
        </w:rPr>
      </w:pPr>
      <w:r w:rsidRPr="001C6C8E">
        <w:rPr>
          <w:rFonts w:ascii="Times New Roman" w:hAnsi="Times New Roman" w:cs="Times New Roman"/>
          <w:b/>
          <w:color w:val="FF0000"/>
          <w:sz w:val="24"/>
        </w:rPr>
        <w:t>Ví dụ</w:t>
      </w:r>
      <w:r w:rsidR="00D00763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0A1F48" w:rsidRPr="00737ADA">
        <w:rPr>
          <w:rFonts w:ascii="Times New Roman" w:hAnsi="Times New Roman" w:cs="Times New Roman"/>
          <w:b/>
          <w:sz w:val="24"/>
        </w:rPr>
        <w:t>.</w:t>
      </w:r>
      <w:r w:rsidR="000A1F48" w:rsidRPr="00737ADA">
        <w:rPr>
          <w:rFonts w:ascii="Times New Roman" w:hAnsi="Times New Roman" w:cs="Times New Roman"/>
          <w:sz w:val="24"/>
        </w:rPr>
        <w:t xml:space="preserve"> Cho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4FE6C34">
          <v:shape id="_x0000_i1053" type="#_x0000_t75" style="width:20.65pt;height:16pt" o:ole="">
            <v:imagedata r:id="rId65" o:title=""/>
          </v:shape>
          <o:OLEObject Type="Embed" ProgID="Equation.DSMT4" ShapeID="_x0000_i1053" DrawAspect="Content" ObjectID="_1716994499" r:id="rId6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điểm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5F89F0B0">
          <v:shape id="_x0000_i1054" type="#_x0000_t75" style="width:16pt;height:12.65pt" o:ole="">
            <v:imagedata r:id="rId67" o:title=""/>
          </v:shape>
          <o:OLEObject Type="Embed" ProgID="Equation.DSMT4" ShapeID="_x0000_i1054" DrawAspect="Content" ObjectID="_1716994500" r:id="rId6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ố định. Qua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49E37C0F">
          <v:shape id="_x0000_i1055" type="#_x0000_t75" style="width:16pt;height:12.65pt" o:ole="">
            <v:imagedata r:id="rId69" o:title=""/>
          </v:shape>
          <o:OLEObject Type="Embed" ProgID="Equation.DSMT4" ShapeID="_x0000_i1055" DrawAspect="Content" ObjectID="_1716994501" r:id="rId7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kẻ hai đường thẳng, đường thẳng thứ nhất cắt đường tròn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371B2969">
          <v:shape id="_x0000_i1056" type="#_x0000_t75" style="width:20.65pt;height:16pt" o:ole="">
            <v:imagedata r:id="rId71" o:title=""/>
          </v:shape>
          <o:OLEObject Type="Embed" ProgID="Equation.DSMT4" ShapeID="_x0000_i1056" DrawAspect="Content" ObjectID="_1716994502" r:id="rId7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tại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8107272">
          <v:shape id="_x0000_i1057" type="#_x0000_t75" style="width:12pt;height:12.65pt" o:ole="">
            <v:imagedata r:id="rId73" o:title=""/>
          </v:shape>
          <o:OLEObject Type="Embed" ProgID="Equation.DSMT4" ShapeID="_x0000_i1057" DrawAspect="Content" ObjectID="_1716994503" r:id="rId7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A0335F7">
          <v:shape id="_x0000_i1058" type="#_x0000_t75" style="width:12pt;height:12.65pt" o:ole="">
            <v:imagedata r:id="rId75" o:title=""/>
          </v:shape>
          <o:OLEObject Type="Embed" ProgID="Equation.DSMT4" ShapeID="_x0000_i1058" DrawAspect="Content" ObjectID="_1716994504" r:id="rId7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, đường thẳng thứ hai cắt đường tròn tại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83A0134">
          <v:shape id="_x0000_i1059" type="#_x0000_t75" style="width:12pt;height:14pt" o:ole="">
            <v:imagedata r:id="rId77" o:title=""/>
          </v:shape>
          <o:OLEObject Type="Embed" ProgID="Equation.DSMT4" ShapeID="_x0000_i1059" DrawAspect="Content" ObjectID="_1716994505" r:id="rId7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344CCB68">
          <v:shape id="_x0000_i1060" type="#_x0000_t75" style="width:12.65pt;height:12.65pt" o:ole="">
            <v:imagedata r:id="rId79" o:title=""/>
          </v:shape>
          <o:OLEObject Type="Embed" ProgID="Equation.DSMT4" ShapeID="_x0000_i1060" DrawAspect="Content" ObjectID="_1716994506" r:id="rId8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Chứng minh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1860" w:dyaOrig="279" w14:anchorId="0124325F">
          <v:shape id="_x0000_i1061" type="#_x0000_t75" style="width:92.65pt;height:14pt" o:ole="">
            <v:imagedata r:id="rId81" o:title=""/>
          </v:shape>
          <o:OLEObject Type="Embed" ProgID="Equation.DSMT4" ShapeID="_x0000_i1061" DrawAspect="Content" ObjectID="_1716994507" r:id="rId82"/>
        </w:object>
      </w:r>
      <w:r w:rsidR="000A1F48" w:rsidRPr="00737ADA">
        <w:rPr>
          <w:rFonts w:ascii="Times New Roman" w:hAnsi="Times New Roman" w:cs="Times New Roman"/>
          <w:sz w:val="24"/>
        </w:rPr>
        <w:t>.</w:t>
      </w:r>
    </w:p>
    <w:p w14:paraId="4CDB5D4E" w14:textId="77777777" w:rsidR="000A1F48" w:rsidRDefault="000A1F48" w:rsidP="000A1F48">
      <w:pPr>
        <w:jc w:val="both"/>
        <w:rPr>
          <w:rFonts w:ascii="Times New Roman" w:hAnsi="Times New Roman" w:cs="Times New Roman"/>
          <w:b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169757E6" w14:textId="77777777" w:rsidR="00D00763" w:rsidRPr="00737ADA" w:rsidRDefault="00D00763" w:rsidP="00D00763">
      <w:pPr>
        <w:jc w:val="center"/>
        <w:rPr>
          <w:rFonts w:ascii="Times New Roman" w:hAnsi="Times New Roman" w:cs="Times New Roman"/>
          <w:sz w:val="24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lastRenderedPageBreak/>
        <w:drawing>
          <wp:inline distT="0" distB="0" distL="0" distR="0" wp14:anchorId="64AD14F7" wp14:editId="5F0A393F">
            <wp:extent cx="1781175" cy="1619885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643124F" wp14:editId="7622342B">
            <wp:extent cx="1779270" cy="161988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2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3CED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sz w:val="24"/>
        </w:rPr>
        <w:t xml:space="preserve">Trường hợp </w:t>
      </w:r>
      <w:r w:rsidRPr="00737ADA">
        <w:rPr>
          <w:rFonts w:ascii="Times New Roman" w:hAnsi="Times New Roman" w:cs="Times New Roman"/>
          <w:position w:val="-4"/>
          <w:sz w:val="24"/>
        </w:rPr>
        <w:object w:dxaOrig="139" w:dyaOrig="260" w14:anchorId="19383CCD">
          <v:shape id="_x0000_i1062" type="#_x0000_t75" style="width:6.65pt;height:12.65pt" o:ole="">
            <v:imagedata r:id="rId85" o:title=""/>
          </v:shape>
          <o:OLEObject Type="Embed" ProgID="Equation.DSMT4" ShapeID="_x0000_i1062" DrawAspect="Content" ObjectID="_1716994508" r:id="rId86"/>
        </w:object>
      </w:r>
      <w:r w:rsidRPr="00737ADA">
        <w:rPr>
          <w:rFonts w:ascii="Times New Roman" w:hAnsi="Times New Roman" w:cs="Times New Roman"/>
          <w:sz w:val="24"/>
        </w:rPr>
        <w:t xml:space="preserve">: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D813C99">
          <v:shape id="_x0000_i1063" type="#_x0000_t75" style="width:16pt;height:12.65pt" o:ole="">
            <v:imagedata r:id="rId87" o:title=""/>
          </v:shape>
          <o:OLEObject Type="Embed" ProgID="Equation.DSMT4" ShapeID="_x0000_i1063" DrawAspect="Content" ObjectID="_1716994509" r:id="rId88"/>
        </w:object>
      </w:r>
      <w:r w:rsidRPr="00737ADA">
        <w:rPr>
          <w:rFonts w:ascii="Times New Roman" w:hAnsi="Times New Roman" w:cs="Times New Roman"/>
          <w:sz w:val="24"/>
        </w:rPr>
        <w:t xml:space="preserve"> nằm trong đường tròn. </w:t>
      </w:r>
    </w:p>
    <w:p w14:paraId="5DF42351" w14:textId="77777777" w:rsidR="000A1F48" w:rsidRPr="00D00763" w:rsidRDefault="000A1F48" w:rsidP="000A1F48">
      <w:pPr>
        <w:jc w:val="both"/>
        <w:rPr>
          <w:rFonts w:ascii="Times New Roman" w:hAnsi="Times New Roman" w:cs="Times New Roman"/>
          <w:position w:val="-24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600" w:dyaOrig="279" w14:anchorId="01FE6EEF">
          <v:shape id="_x0000_i1064" type="#_x0000_t75" style="width:80pt;height:14pt" o:ole="">
            <v:imagedata r:id="rId89" o:title=""/>
          </v:shape>
          <o:OLEObject Type="Embed" ProgID="Equation.DSMT4" ShapeID="_x0000_i1064" DrawAspect="Content" ObjectID="_1716994510" r:id="rId90"/>
        </w:object>
      </w:r>
      <w:r w:rsidRPr="00737ADA">
        <w:rPr>
          <w:rFonts w:ascii="Times New Roman" w:hAnsi="Times New Roman" w:cs="Times New Roman"/>
          <w:sz w:val="24"/>
        </w:rPr>
        <w:t xml:space="preserve"> (g.g) </w:t>
      </w:r>
      <w:r w:rsidRPr="00737ADA">
        <w:rPr>
          <w:rFonts w:ascii="Times New Roman" w:hAnsi="Times New Roman" w:cs="Times New Roman"/>
          <w:position w:val="-24"/>
          <w:sz w:val="24"/>
        </w:rPr>
        <w:object w:dxaOrig="1440" w:dyaOrig="620" w14:anchorId="18F286E4">
          <v:shape id="_x0000_i1065" type="#_x0000_t75" style="width:1in;height:31.35pt" o:ole="">
            <v:imagedata r:id="rId91" o:title=""/>
          </v:shape>
          <o:OLEObject Type="Embed" ProgID="Equation.DSMT4" ShapeID="_x0000_i1065" DrawAspect="Content" ObjectID="_1716994511" r:id="rId92"/>
        </w:object>
      </w:r>
      <w:r w:rsidRPr="00737ADA">
        <w:rPr>
          <w:rFonts w:ascii="Times New Roman" w:hAnsi="Times New Roman" w:cs="Times New Roman"/>
          <w:position w:val="-6"/>
          <w:sz w:val="24"/>
        </w:rPr>
        <w:object w:dxaOrig="2320" w:dyaOrig="279" w14:anchorId="2B2D97EC">
          <v:shape id="_x0000_i1066" type="#_x0000_t75" style="width:116pt;height:14pt" o:ole="">
            <v:imagedata r:id="rId93" o:title=""/>
          </v:shape>
          <o:OLEObject Type="Embed" ProgID="Equation.DSMT4" ShapeID="_x0000_i1066" DrawAspect="Content" ObjectID="_1716994512" r:id="rId94"/>
        </w:object>
      </w:r>
      <w:r w:rsidRPr="00737ADA">
        <w:rPr>
          <w:rFonts w:ascii="Times New Roman" w:hAnsi="Times New Roman" w:cs="Times New Roman"/>
          <w:sz w:val="24"/>
        </w:rPr>
        <w:t xml:space="preserve"> .</w:t>
      </w:r>
    </w:p>
    <w:p w14:paraId="79FBC040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sz w:val="24"/>
        </w:rPr>
        <w:t xml:space="preserve">Trường hợp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0F2A00F8">
          <v:shape id="_x0000_i1067" type="#_x0000_t75" style="width:10pt;height:12.65pt" o:ole="">
            <v:imagedata r:id="rId95" o:title=""/>
          </v:shape>
          <o:OLEObject Type="Embed" ProgID="Equation.DSMT4" ShapeID="_x0000_i1067" DrawAspect="Content" ObjectID="_1716994513" r:id="rId96"/>
        </w:object>
      </w:r>
      <w:r w:rsidRPr="00737ADA">
        <w:rPr>
          <w:rFonts w:ascii="Times New Roman" w:hAnsi="Times New Roman" w:cs="Times New Roman"/>
          <w:sz w:val="24"/>
        </w:rPr>
        <w:t xml:space="preserve">: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5973E177">
          <v:shape id="_x0000_i1068" type="#_x0000_t75" style="width:16pt;height:12.65pt" o:ole="">
            <v:imagedata r:id="rId97" o:title=""/>
          </v:shape>
          <o:OLEObject Type="Embed" ProgID="Equation.DSMT4" ShapeID="_x0000_i1068" DrawAspect="Content" ObjectID="_1716994514" r:id="rId98"/>
        </w:object>
      </w:r>
      <w:r w:rsidRPr="00737ADA">
        <w:rPr>
          <w:rFonts w:ascii="Times New Roman" w:hAnsi="Times New Roman" w:cs="Times New Roman"/>
          <w:sz w:val="24"/>
        </w:rPr>
        <w:t xml:space="preserve"> nằm ngoài đường tròn. </w:t>
      </w:r>
    </w:p>
    <w:p w14:paraId="4A0B51AF" w14:textId="77777777" w:rsidR="000A1F48" w:rsidRPr="00D00763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579" w:dyaOrig="279" w14:anchorId="4D9D74FC">
          <v:shape id="_x0000_i1069" type="#_x0000_t75" style="width:79.35pt;height:14pt" o:ole="">
            <v:imagedata r:id="rId99" o:title=""/>
          </v:shape>
          <o:OLEObject Type="Embed" ProgID="Equation.DSMT4" ShapeID="_x0000_i1069" DrawAspect="Content" ObjectID="_1716994515" r:id="rId100"/>
        </w:object>
      </w:r>
      <w:r w:rsidRPr="00737ADA">
        <w:rPr>
          <w:rFonts w:ascii="Times New Roman" w:hAnsi="Times New Roman" w:cs="Times New Roman"/>
          <w:sz w:val="24"/>
        </w:rPr>
        <w:t xml:space="preserve"> (g.g) </w:t>
      </w:r>
      <w:r w:rsidRPr="00737ADA">
        <w:rPr>
          <w:rFonts w:ascii="Times New Roman" w:hAnsi="Times New Roman" w:cs="Times New Roman"/>
          <w:position w:val="-24"/>
          <w:sz w:val="24"/>
        </w:rPr>
        <w:object w:dxaOrig="1440" w:dyaOrig="620" w14:anchorId="2C9DD0D3">
          <v:shape id="_x0000_i1070" type="#_x0000_t75" style="width:1in;height:31.35pt" o:ole="">
            <v:imagedata r:id="rId101" o:title=""/>
          </v:shape>
          <o:OLEObject Type="Embed" ProgID="Equation.DSMT4" ShapeID="_x0000_i1070" DrawAspect="Content" ObjectID="_1716994516" r:id="rId102"/>
        </w:object>
      </w:r>
      <w:r w:rsidRPr="00737ADA">
        <w:rPr>
          <w:rFonts w:ascii="Times New Roman" w:hAnsi="Times New Roman" w:cs="Times New Roman"/>
          <w:position w:val="-6"/>
          <w:sz w:val="24"/>
        </w:rPr>
        <w:object w:dxaOrig="2240" w:dyaOrig="320" w14:anchorId="3D60E9FF">
          <v:shape id="_x0000_i1071" type="#_x0000_t75" style="width:112pt;height:16pt" o:ole="">
            <v:imagedata r:id="rId103" o:title=""/>
          </v:shape>
          <o:OLEObject Type="Embed" ProgID="Equation.DSMT4" ShapeID="_x0000_i1071" DrawAspect="Content" ObjectID="_1716994517" r:id="rId104"/>
        </w:object>
      </w:r>
      <w:r w:rsidRPr="00737ADA">
        <w:rPr>
          <w:rFonts w:ascii="Times New Roman" w:hAnsi="Times New Roman" w:cs="Times New Roman"/>
          <w:sz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30B0C11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F4978EC" w14:textId="77777777"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1C6C8E" w:rsidRPr="001C6C8E">
              <w:rPr>
                <w:rFonts w:ascii="Times New Roman" w:hAnsi="Times New Roman" w:cs="Times New Roman"/>
                <w:sz w:val="24"/>
                <w:szCs w:val="24"/>
              </w:rPr>
              <w:t>Chứng minh hai đường thẳng vuông góc, ba điểm thẳng hàng</w:t>
            </w:r>
          </w:p>
        </w:tc>
      </w:tr>
      <w:tr w:rsidR="0027008B" w14:paraId="347E3965" w14:textId="77777777" w:rsidTr="00F847F4">
        <w:tc>
          <w:tcPr>
            <w:tcW w:w="9576" w:type="dxa"/>
          </w:tcPr>
          <w:p w14:paraId="07ED450A" w14:textId="77777777" w:rsidR="004B2496" w:rsidRPr="0027008B" w:rsidRDefault="001C6C8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của phần Kiến thức trọng tâm và Liên hệ giữa cũng và dây cung để chứng minh hai đường thẳng bằng nhau, ba điểm thẳng hàng.</w:t>
            </w:r>
          </w:p>
        </w:tc>
      </w:tr>
    </w:tbl>
    <w:p w14:paraId="696CAA56" w14:textId="77777777" w:rsidR="001C6C8E" w:rsidRPr="00737ADA" w:rsidRDefault="00D60B4E" w:rsidP="001C6C8E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D00763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1C6C8E" w:rsidRPr="00737ADA">
        <w:rPr>
          <w:rFonts w:ascii="Times New Roman" w:hAnsi="Times New Roman" w:cs="Times New Roman"/>
          <w:sz w:val="24"/>
        </w:rPr>
        <w:t xml:space="preserve">Cho nửa đường tròn </w:t>
      </w:r>
      <w:r w:rsidR="001C6C8E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49FDB015">
          <v:shape id="_x0000_i1072" type="#_x0000_t75" style="width:20.65pt;height:16pt" o:ole="">
            <v:imagedata r:id="rId105" o:title=""/>
          </v:shape>
          <o:OLEObject Type="Embed" ProgID="Equation.DSMT4" ShapeID="_x0000_i1072" DrawAspect="Content" ObjectID="_1716994518" r:id="rId106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ó đường kính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2458E44E">
          <v:shape id="_x0000_i1073" type="#_x0000_t75" style="width:20pt;height:12.65pt" o:ole="">
            <v:imagedata r:id="rId107" o:title=""/>
          </v:shape>
          <o:OLEObject Type="Embed" ProgID="Equation.DSMT4" ShapeID="_x0000_i1073" DrawAspect="Content" ObjectID="_1716994519" r:id="rId108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và điểm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13B538A">
          <v:shape id="_x0000_i1074" type="#_x0000_t75" style="width:12pt;height:14pt" o:ole="">
            <v:imagedata r:id="rId109" o:title=""/>
          </v:shape>
          <o:OLEObject Type="Embed" ProgID="Equation.DSMT4" ShapeID="_x0000_i1074" DrawAspect="Content" ObjectID="_1716994520" r:id="rId110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nằm ngoài nửa đường tròn. Đường thẳng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5C008862">
          <v:shape id="_x0000_i1075" type="#_x0000_t75" style="width:18.65pt;height:14pt" o:ole="">
            <v:imagedata r:id="rId111" o:title=""/>
          </v:shape>
          <o:OLEObject Type="Embed" ProgID="Equation.DSMT4" ShapeID="_x0000_i1075" DrawAspect="Content" ObjectID="_1716994521" r:id="rId112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ắt nửa đường tròn ở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B7CFABC">
          <v:shape id="_x0000_i1076" type="#_x0000_t75" style="width:16pt;height:12.65pt" o:ole="">
            <v:imagedata r:id="rId113" o:title=""/>
          </v:shape>
          <o:OLEObject Type="Embed" ProgID="Equation.DSMT4" ShapeID="_x0000_i1076" DrawAspect="Content" ObjectID="_1716994522" r:id="rId114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,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24ABC927">
          <v:shape id="_x0000_i1077" type="#_x0000_t75" style="width:18.65pt;height:14pt" o:ole="">
            <v:imagedata r:id="rId115" o:title=""/>
          </v:shape>
          <o:OLEObject Type="Embed" ProgID="Equation.DSMT4" ShapeID="_x0000_i1077" DrawAspect="Content" ObjectID="_1716994523" r:id="rId116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ắt nửa đường tròn ở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6D50A240">
          <v:shape id="_x0000_i1078" type="#_x0000_t75" style="width:14pt;height:14pt" o:ole="">
            <v:imagedata r:id="rId117" o:title=""/>
          </v:shape>
          <o:OLEObject Type="Embed" ProgID="Equation.DSMT4" ShapeID="_x0000_i1078" DrawAspect="Content" ObjectID="_1716994524" r:id="rId118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. Gọi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496D5D39">
          <v:shape id="_x0000_i1079" type="#_x0000_t75" style="width:14pt;height:12.65pt" o:ole="">
            <v:imagedata r:id="rId119" o:title=""/>
          </v:shape>
          <o:OLEObject Type="Embed" ProgID="Equation.DSMT4" ShapeID="_x0000_i1079" DrawAspect="Content" ObjectID="_1716994525" r:id="rId120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là giao điểm của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039E23CF">
          <v:shape id="_x0000_i1080" type="#_x0000_t75" style="width:20.65pt;height:14pt" o:ole="">
            <v:imagedata r:id="rId121" o:title=""/>
          </v:shape>
          <o:OLEObject Type="Embed" ProgID="Equation.DSMT4" ShapeID="_x0000_i1080" DrawAspect="Content" ObjectID="_1716994526" r:id="rId122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và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4D07657">
          <v:shape id="_x0000_i1081" type="#_x0000_t75" style="width:23.35pt;height:12.65pt" o:ole="">
            <v:imagedata r:id="rId123" o:title=""/>
          </v:shape>
          <o:OLEObject Type="Embed" ProgID="Equation.DSMT4" ShapeID="_x0000_i1081" DrawAspect="Content" ObjectID="_1716994527" r:id="rId124"/>
        </w:object>
      </w:r>
      <w:r w:rsidR="001C6C8E" w:rsidRPr="00737ADA">
        <w:rPr>
          <w:rFonts w:ascii="Times New Roman" w:hAnsi="Times New Roman" w:cs="Times New Roman"/>
          <w:sz w:val="24"/>
        </w:rPr>
        <w:t>.</w:t>
      </w:r>
    </w:p>
    <w:p w14:paraId="08CF8C7F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440" w:dyaOrig="279" w14:anchorId="2C58E603">
          <v:shape id="_x0000_i1082" type="#_x0000_t75" style="width:22pt;height:14pt" o:ole="">
            <v:imagedata r:id="rId125" o:title=""/>
          </v:shape>
          <o:OLEObject Type="Embed" ProgID="Equation.DSMT4" ShapeID="_x0000_i1082" DrawAspect="Content" ObjectID="_1716994528" r:id="rId126"/>
        </w:object>
      </w:r>
      <w:r w:rsidRPr="00737ADA">
        <w:rPr>
          <w:rFonts w:ascii="Times New Roman" w:hAnsi="Times New Roman" w:cs="Times New Roman"/>
          <w:sz w:val="24"/>
        </w:rPr>
        <w:t xml:space="preserve"> vuông góc với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697CC4F9">
          <v:shape id="_x0000_i1083" type="#_x0000_t75" style="width:20pt;height:12.65pt" o:ole="">
            <v:imagedata r:id="rId127" o:title=""/>
          </v:shape>
          <o:OLEObject Type="Embed" ProgID="Equation.DSMT4" ShapeID="_x0000_i1083" DrawAspect="Content" ObjectID="_1716994529" r:id="rId128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1D4DA327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729D7406" wp14:editId="1D78F5C7">
            <wp:simplePos x="0" y="0"/>
            <wp:positionH relativeFrom="column">
              <wp:posOffset>4427855</wp:posOffset>
            </wp:positionH>
            <wp:positionV relativeFrom="paragraph">
              <wp:posOffset>186690</wp:posOffset>
            </wp:positionV>
            <wp:extent cx="1642745" cy="251968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737ADA">
        <w:rPr>
          <w:rFonts w:ascii="Times New Roman" w:hAnsi="Times New Roman" w:cs="Times New Roman"/>
          <w:sz w:val="24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4479A6D7">
          <v:shape id="_x0000_i1084" type="#_x0000_t75" style="width:10pt;height:12.65pt" o:ole="">
            <v:imagedata r:id="rId130" o:title=""/>
          </v:shape>
          <o:OLEObject Type="Embed" ProgID="Equation.DSMT4" ShapeID="_x0000_i1084" DrawAspect="Content" ObjectID="_1716994530" r:id="rId131"/>
        </w:object>
      </w:r>
      <w:r w:rsidRPr="00737ADA">
        <w:rPr>
          <w:rFonts w:ascii="Times New Roman" w:hAnsi="Times New Roman" w:cs="Times New Roman"/>
          <w:sz w:val="24"/>
        </w:rPr>
        <w:t xml:space="preserve"> là trung điểm của </w:t>
      </w:r>
      <w:r w:rsidRPr="00737ADA">
        <w:rPr>
          <w:rFonts w:ascii="Times New Roman" w:hAnsi="Times New Roman" w:cs="Times New Roman"/>
          <w:position w:val="-6"/>
          <w:sz w:val="24"/>
        </w:rPr>
        <w:object w:dxaOrig="440" w:dyaOrig="279" w14:anchorId="0A024DE4">
          <v:shape id="_x0000_i1085" type="#_x0000_t75" style="width:22pt;height:14pt" o:ole="">
            <v:imagedata r:id="rId132" o:title=""/>
          </v:shape>
          <o:OLEObject Type="Embed" ProgID="Equation.DSMT4" ShapeID="_x0000_i1085" DrawAspect="Content" ObjectID="_1716994531" r:id="rId133"/>
        </w:object>
      </w:r>
      <w:r w:rsidRPr="00737ADA">
        <w:rPr>
          <w:rFonts w:ascii="Times New Roman" w:hAnsi="Times New Roman" w:cs="Times New Roman"/>
          <w:sz w:val="24"/>
        </w:rPr>
        <w:t xml:space="preserve">. Chứng minh </w:t>
      </w:r>
      <w:r w:rsidRPr="00737ADA">
        <w:rPr>
          <w:rFonts w:ascii="Times New Roman" w:hAnsi="Times New Roman" w:cs="Times New Roman"/>
          <w:position w:val="-4"/>
          <w:sz w:val="24"/>
        </w:rPr>
        <w:object w:dxaOrig="380" w:dyaOrig="260" w14:anchorId="1572D7C2">
          <v:shape id="_x0000_i1086" type="#_x0000_t75" style="width:18.65pt;height:12.65pt" o:ole="">
            <v:imagedata r:id="rId134" o:title=""/>
          </v:shape>
          <o:OLEObject Type="Embed" ProgID="Equation.DSMT4" ShapeID="_x0000_i1086" DrawAspect="Content" ObjectID="_1716994532" r:id="rId135"/>
        </w:object>
      </w:r>
      <w:r w:rsidRPr="00737ADA">
        <w:rPr>
          <w:rFonts w:ascii="Times New Roman" w:hAnsi="Times New Roman" w:cs="Times New Roman"/>
          <w:sz w:val="24"/>
        </w:rPr>
        <w:t xml:space="preserve"> là tiếp tuyến của nửa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1CBDC3B">
          <v:shape id="_x0000_i1087" type="#_x0000_t75" style="width:20.65pt;height:16pt" o:ole="">
            <v:imagedata r:id="rId136" o:title=""/>
          </v:shape>
          <o:OLEObject Type="Embed" ProgID="Equation.DSMT4" ShapeID="_x0000_i1087" DrawAspect="Content" ObjectID="_1716994533" r:id="rId137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4678DFCA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262E334F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Dễ dàng chứng minh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900" w:dyaOrig="320" w14:anchorId="34CCAA76">
          <v:shape id="_x0000_i1088" type="#_x0000_t75" style="width:45.35pt;height:16pt" o:ole="">
            <v:imagedata r:id="rId138" o:title=""/>
          </v:shape>
          <o:OLEObject Type="Embed" ProgID="Equation.DSMT4" ShapeID="_x0000_i1088" DrawAspect="Content" ObjectID="_1716994534" r:id="rId139"/>
        </w:object>
      </w:r>
      <w:r w:rsidRPr="00737ADA">
        <w:rPr>
          <w:rFonts w:ascii="Times New Roman" w:hAnsi="Times New Roman" w:cs="Times New Roman"/>
          <w:sz w:val="24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AB4416B">
          <v:shape id="_x0000_i1089" type="#_x0000_t75" style="width:28pt;height:14pt" o:ole="">
            <v:imagedata r:id="rId140" o:title=""/>
          </v:shape>
          <o:OLEObject Type="Embed" ProgID="Equation.DSMT4" ShapeID="_x0000_i1089" DrawAspect="Content" ObjectID="_1716994535" r:id="rId141"/>
        </w:object>
      </w:r>
      <w:r w:rsidRPr="00737ADA">
        <w:rPr>
          <w:rFonts w:ascii="Times New Roman" w:hAnsi="Times New Roman" w:cs="Times New Roman"/>
          <w:sz w:val="24"/>
        </w:rPr>
        <w:t xml:space="preserve">. Mà </w:t>
      </w:r>
      <w:r w:rsidR="00D00763" w:rsidRPr="00D00763">
        <w:rPr>
          <w:rFonts w:ascii="Times New Roman" w:hAnsi="Times New Roman" w:cs="Times New Roman"/>
          <w:position w:val="-6"/>
          <w:sz w:val="24"/>
        </w:rPr>
        <w:object w:dxaOrig="2820" w:dyaOrig="279" w14:anchorId="603E6376">
          <v:shape id="_x0000_i1090" type="#_x0000_t75" style="width:140.65pt;height:14pt" o:ole="">
            <v:imagedata r:id="rId142" o:title=""/>
          </v:shape>
          <o:OLEObject Type="Embed" ProgID="Equation.DSMT4" ShapeID="_x0000_i1090" DrawAspect="Content" ObjectID="_1716994536" r:id="rId143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557318E4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240" w:dyaOrig="360" w14:anchorId="547A8B8B">
          <v:shape id="_x0000_i1091" type="#_x0000_t75" style="width:62pt;height:18pt" o:ole="">
            <v:imagedata r:id="rId144" o:title=""/>
          </v:shape>
          <o:OLEObject Type="Embed" ProgID="Equation.DSMT4" ShapeID="_x0000_i1091" DrawAspect="Content" ObjectID="_1716994537" r:id="rId145"/>
        </w:object>
      </w:r>
      <w:r w:rsidRPr="00737ADA">
        <w:rPr>
          <w:rFonts w:ascii="Times New Roman" w:hAnsi="Times New Roman" w:cs="Times New Roman"/>
          <w:sz w:val="24"/>
        </w:rPr>
        <w:t xml:space="preserve"> (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40" w:dyaOrig="279" w14:anchorId="7C483FFD">
          <v:shape id="_x0000_i1092" type="#_x0000_t75" style="width:26.65pt;height:14pt" o:ole="">
            <v:imagedata r:id="rId146" o:title=""/>
          </v:shape>
          <o:OLEObject Type="Embed" ProgID="Equation.DSMT4" ShapeID="_x0000_i1092" DrawAspect="Content" ObjectID="_1716994538" r:id="rId147"/>
        </w:object>
      </w:r>
      <w:r w:rsidRPr="00737ADA">
        <w:rPr>
          <w:rFonts w:ascii="Times New Roman" w:hAnsi="Times New Roman" w:cs="Times New Roman"/>
          <w:sz w:val="24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7ACBCDB5">
          <v:shape id="_x0000_i1093" type="#_x0000_t75" style="width:10pt;height:12.65pt" o:ole="">
            <v:imagedata r:id="rId148" o:title=""/>
          </v:shape>
          <o:OLEObject Type="Embed" ProgID="Equation.DSMT4" ShapeID="_x0000_i1093" DrawAspect="Content" ObjectID="_1716994539" r:id="rId149"/>
        </w:object>
      </w:r>
      <w:r w:rsidRPr="00737ADA">
        <w:rPr>
          <w:rFonts w:ascii="Times New Roman" w:hAnsi="Times New Roman" w:cs="Times New Roman"/>
          <w:sz w:val="24"/>
        </w:rPr>
        <w:t>)</w:t>
      </w:r>
    </w:p>
    <w:p w14:paraId="3B8ECFB3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340" w:dyaOrig="360" w14:anchorId="779FA23F">
          <v:shape id="_x0000_i1094" type="#_x0000_t75" style="width:67.35pt;height:18pt" o:ole="">
            <v:imagedata r:id="rId150" o:title=""/>
          </v:shape>
          <o:OLEObject Type="Embed" ProgID="Equation.DSMT4" ShapeID="_x0000_i1094" DrawAspect="Content" ObjectID="_1716994540" r:id="rId151"/>
        </w:object>
      </w:r>
      <w:r w:rsidRPr="00737ADA">
        <w:rPr>
          <w:rFonts w:ascii="Times New Roman" w:hAnsi="Times New Roman" w:cs="Times New Roman"/>
          <w:sz w:val="24"/>
        </w:rPr>
        <w:t xml:space="preserve"> (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22030B7">
          <v:shape id="_x0000_i1095" type="#_x0000_t75" style="width:30pt;height:14pt" o:ole="">
            <v:imagedata r:id="rId152" o:title=""/>
          </v:shape>
          <o:OLEObject Type="Embed" ProgID="Equation.DSMT4" ShapeID="_x0000_i1095" DrawAspect="Content" ObjectID="_1716994541" r:id="rId153"/>
        </w:object>
      </w:r>
      <w:r w:rsidRPr="00737ADA">
        <w:rPr>
          <w:rFonts w:ascii="Times New Roman" w:hAnsi="Times New Roman" w:cs="Times New Roman"/>
          <w:sz w:val="24"/>
        </w:rPr>
        <w:t xml:space="preserve"> cân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67F9B09F">
          <v:shape id="_x0000_i1096" type="#_x0000_t75" style="width:12pt;height:14pt" o:ole="">
            <v:imagedata r:id="rId154" o:title=""/>
          </v:shape>
          <o:OLEObject Type="Embed" ProgID="Equation.DSMT4" ShapeID="_x0000_i1096" DrawAspect="Content" ObjectID="_1716994542" r:id="rId155"/>
        </w:object>
      </w:r>
      <w:r w:rsidRPr="00737ADA">
        <w:rPr>
          <w:rFonts w:ascii="Times New Roman" w:hAnsi="Times New Roman" w:cs="Times New Roman"/>
          <w:sz w:val="24"/>
        </w:rPr>
        <w:t>)</w:t>
      </w:r>
    </w:p>
    <w:p w14:paraId="70C2DCF1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sz w:val="24"/>
        </w:rPr>
        <w:t xml:space="preserve">Mà </w:t>
      </w:r>
      <w:r w:rsidRPr="00737ADA">
        <w:rPr>
          <w:rFonts w:ascii="Times New Roman" w:hAnsi="Times New Roman" w:cs="Times New Roman"/>
          <w:position w:val="-6"/>
          <w:sz w:val="24"/>
        </w:rPr>
        <w:object w:dxaOrig="5260" w:dyaOrig="360" w14:anchorId="70F9C349">
          <v:shape id="_x0000_i1097" type="#_x0000_t75" style="width:262.65pt;height:18pt" o:ole="">
            <v:imagedata r:id="rId156" o:title=""/>
          </v:shape>
          <o:OLEObject Type="Embed" ProgID="Equation.DSMT4" ShapeID="_x0000_i1097" DrawAspect="Content" ObjectID="_1716994543" r:id="rId157"/>
        </w:object>
      </w:r>
      <w:r w:rsidRPr="00737ADA">
        <w:rPr>
          <w:rFonts w:ascii="Times New Roman" w:hAnsi="Times New Roman" w:cs="Times New Roman"/>
          <w:sz w:val="24"/>
        </w:rPr>
        <w:t xml:space="preserve">. 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737ADA">
        <w:rPr>
          <w:rFonts w:ascii="Times New Roman" w:hAnsi="Times New Roman" w:cs="Times New Roman"/>
          <w:position w:val="-4"/>
          <w:sz w:val="24"/>
        </w:rPr>
        <w:object w:dxaOrig="380" w:dyaOrig="260" w14:anchorId="38C5CD91">
          <v:shape id="_x0000_i1098" type="#_x0000_t75" style="width:18.65pt;height:12.65pt" o:ole="">
            <v:imagedata r:id="rId158" o:title=""/>
          </v:shape>
          <o:OLEObject Type="Embed" ProgID="Equation.DSMT4" ShapeID="_x0000_i1098" DrawAspect="Content" ObjectID="_1716994544" r:id="rId15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76C0BDF">
          <v:shape id="_x0000_i1099" type="#_x0000_t75" style="width:20.65pt;height:16pt" o:ole="">
            <v:imagedata r:id="rId160" o:title=""/>
          </v:shape>
          <o:OLEObject Type="Embed" ProgID="Equation.DSMT4" ShapeID="_x0000_i1099" DrawAspect="Content" ObjectID="_1716994545" r:id="rId161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7EA2FE5C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D00763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7101579">
          <v:shape id="_x0000_i1100" type="#_x0000_t75" style="width:28pt;height:14pt" o:ole="">
            <v:imagedata r:id="rId162" o:title=""/>
          </v:shape>
          <o:OLEObject Type="Embed" ProgID="Equation.DSMT4" ShapeID="_x0000_i1100" DrawAspect="Content" ObjectID="_1716994546" r:id="rId16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2F1483EC">
          <v:shape id="_x0000_i1101" type="#_x0000_t75" style="width:20.65pt;height:16pt" o:ole="">
            <v:imagedata r:id="rId164" o:title=""/>
          </v:shape>
          <o:OLEObject Type="Embed" ProgID="Equation.DSMT4" ShapeID="_x0000_i1101" DrawAspect="Content" ObjectID="_1716994547" r:id="rId16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ia phân giác của gó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4115BAB8">
          <v:shape id="_x0000_i1102" type="#_x0000_t75" style="width:12pt;height:12.65pt" o:ole="">
            <v:imagedata r:id="rId166" o:title=""/>
          </v:shape>
          <o:OLEObject Type="Embed" ProgID="Equation.DSMT4" ShapeID="_x0000_i1102" DrawAspect="Content" ObjectID="_1716994548" r:id="rId16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đường trò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9A8F158">
          <v:shape id="_x0000_i1103" type="#_x0000_t75" style="width:16pt;height:12.65pt" o:ole="">
            <v:imagedata r:id="rId168" o:title=""/>
          </v:shape>
          <o:OLEObject Type="Embed" ProgID="Equation.DSMT4" ShapeID="_x0000_i1103" DrawAspect="Content" ObjectID="_1716994549" r:id="rId16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ia phân giác của góc ngoài tại đỉnh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13FA844">
          <v:shape id="_x0000_i1104" type="#_x0000_t75" style="width:12pt;height:12.65pt" o:ole="">
            <v:imagedata r:id="rId170" o:title=""/>
          </v:shape>
          <o:OLEObject Type="Embed" ProgID="Equation.DSMT4" ShapeID="_x0000_i1104" DrawAspect="Content" ObjectID="_1716994550" r:id="rId17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đường tròn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622716BD">
          <v:shape id="_x0000_i1105" type="#_x0000_t75" style="width:14pt;height:14pt" o:ole="">
            <v:imagedata r:id="rId172" o:title=""/>
          </v:shape>
          <o:OLEObject Type="Embed" ProgID="Equation.DSMT4" ShapeID="_x0000_i1105" DrawAspect="Content" ObjectID="_1716994551" r:id="rId173"/>
        </w:object>
      </w:r>
      <w:r w:rsidRPr="00673522">
        <w:rPr>
          <w:rFonts w:ascii="Times New Roman" w:hAnsi="Times New Roman" w:cs="Times New Roman"/>
          <w:sz w:val="24"/>
          <w:lang w:val="fr-FR"/>
        </w:rPr>
        <w:t>. Chứng minh</w:t>
      </w:r>
    </w:p>
    <w:p w14:paraId="4E051684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10A028EE" wp14:editId="6B4EE4E3">
            <wp:simplePos x="0" y="0"/>
            <wp:positionH relativeFrom="column">
              <wp:posOffset>4218940</wp:posOffset>
            </wp:positionH>
            <wp:positionV relativeFrom="paragraph">
              <wp:posOffset>257810</wp:posOffset>
            </wp:positionV>
            <wp:extent cx="1840230" cy="2159635"/>
            <wp:effectExtent l="0" t="0" r="762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sz w:val="24"/>
          <w:lang w:val="fr-FR"/>
        </w:rPr>
        <w:t xml:space="preserve">a)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CAFBBAB">
          <v:shape id="_x0000_i1106" type="#_x0000_t75" style="width:30pt;height:14pt" o:ole="">
            <v:imagedata r:id="rId175" o:title=""/>
          </v:shape>
          <o:OLEObject Type="Embed" ProgID="Equation.DSMT4" ShapeID="_x0000_i1106" DrawAspect="Content" ObjectID="_1716994552" r:id="rId1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343DB2FA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b)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0CBF7BD8">
          <v:shape id="_x0000_i1107" type="#_x0000_t75" style="width:42.65pt;height:16pt" o:ole="">
            <v:imagedata r:id="rId177" o:title=""/>
          </v:shape>
          <o:OLEObject Type="Embed" ProgID="Equation.DSMT4" ShapeID="_x0000_i1107" DrawAspect="Content" ObjectID="_1716994553" r:id="rId1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E07DF50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F0EC645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</w:t>
      </w:r>
      <w:r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28FED673">
          <v:shape id="_x0000_i1108" type="#_x0000_t75" style="width:24pt;height:12.65pt" o:ole="">
            <v:imagedata r:id="rId179" o:title=""/>
          </v:shape>
          <o:OLEObject Type="Embed" ProgID="Equation.DSMT4" ShapeID="_x0000_i1108" DrawAspect="Content" ObjectID="_1716994554" r:id="rId1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phân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5375D078">
          <v:shape id="_x0000_i1109" type="#_x0000_t75" style="width:28pt;height:18pt" o:ole="">
            <v:imagedata r:id="rId181" o:title=""/>
          </v:shape>
          <o:OLEObject Type="Embed" ProgID="Equation.DSMT4" ShapeID="_x0000_i1109" DrawAspect="Content" ObjectID="_1716994555" r:id="rId1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737ADA">
        <w:rPr>
          <w:rFonts w:ascii="Times New Roman" w:hAnsi="Times New Roman" w:cs="Times New Roman"/>
          <w:position w:val="-6"/>
          <w:sz w:val="24"/>
        </w:rPr>
        <w:object w:dxaOrig="2460" w:dyaOrig="360" w14:anchorId="69CB6B80">
          <v:shape id="_x0000_i1110" type="#_x0000_t75" style="width:123.35pt;height:18pt" o:ole="">
            <v:imagedata r:id="rId183" o:title=""/>
          </v:shape>
          <o:OLEObject Type="Embed" ProgID="Equation.DSMT4" ShapeID="_x0000_i1110" DrawAspect="Content" ObjectID="_1716994556" r:id="rId18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4D9267A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300" w:dyaOrig="240" w14:anchorId="3BE7FA85">
          <v:shape id="_x0000_i1111" type="#_x0000_t75" style="width:15.35pt;height:12pt" o:ole="">
            <v:imagedata r:id="rId185" o:title=""/>
          </v:shape>
          <o:OLEObject Type="Embed" ProgID="Equation.DSMT4" ShapeID="_x0000_i1111" DrawAspect="Content" ObjectID="_1716994557" r:id="rId1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D82A52B">
          <v:shape id="_x0000_i1112" type="#_x0000_t75" style="width:30pt;height:14pt" o:ole="">
            <v:imagedata r:id="rId187" o:title=""/>
          </v:shape>
          <o:OLEObject Type="Embed" ProgID="Equation.DSMT4" ShapeID="_x0000_i1112" DrawAspect="Content" ObjectID="_1716994558" r:id="rId1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28074F32">
          <v:shape id="_x0000_i1113" type="#_x0000_t75" style="width:16pt;height:12.65pt" o:ole="">
            <v:imagedata r:id="rId189" o:title=""/>
          </v:shape>
          <o:OLEObject Type="Embed" ProgID="Equation.DSMT4" ShapeID="_x0000_i1113" DrawAspect="Content" ObjectID="_1716994559" r:id="rId1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9A5CEE5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</w:t>
      </w:r>
      <w:r w:rsidRPr="00737ADA">
        <w:rPr>
          <w:rFonts w:ascii="Times New Roman" w:hAnsi="Times New Roman" w:cs="Times New Roman"/>
          <w:position w:val="-10"/>
          <w:sz w:val="24"/>
        </w:rPr>
        <w:object w:dxaOrig="920" w:dyaOrig="320" w14:anchorId="3B75EC35">
          <v:shape id="_x0000_i1114" type="#_x0000_t75" style="width:46pt;height:16pt" o:ole="">
            <v:imagedata r:id="rId191" o:title=""/>
          </v:shape>
          <o:OLEObject Type="Embed" ProgID="Equation.DSMT4" ShapeID="_x0000_i1114" DrawAspect="Content" ObjectID="_1716994560" r:id="rId19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phân giác trong và phân giác ngoài gó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35F38C30">
          <v:shape id="_x0000_i1115" type="#_x0000_t75" style="width:12pt;height:12.65pt" o:ole="">
            <v:imagedata r:id="rId193" o:title=""/>
          </v:shape>
          <o:OLEObject Type="Embed" ProgID="Equation.DSMT4" ShapeID="_x0000_i1115" DrawAspect="Content" ObjectID="_1716994561" r:id="rId19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460" w:dyaOrig="360" w14:anchorId="5B55EC98">
          <v:shape id="_x0000_i1116" type="#_x0000_t75" style="width:73.35pt;height:18pt" o:ole="">
            <v:imagedata r:id="rId195" o:title=""/>
          </v:shape>
          <o:OLEObject Type="Embed" ProgID="Equation.DSMT4" ShapeID="_x0000_i1116" DrawAspect="Content" ObjectID="_1716994562" r:id="rId19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6"/>
          <w:sz w:val="24"/>
        </w:rPr>
        <w:object w:dxaOrig="460" w:dyaOrig="279" w14:anchorId="0A627749">
          <v:shape id="_x0000_i1117" type="#_x0000_t75" style="width:23.35pt;height:14pt" o:ole="">
            <v:imagedata r:id="rId197" o:title=""/>
          </v:shape>
          <o:OLEObject Type="Embed" ProgID="Equation.DSMT4" ShapeID="_x0000_i1117" DrawAspect="Content" ObjectID="_1716994563" r:id="rId19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kính, suy ra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7E86ECDA">
          <v:shape id="_x0000_i1118" type="#_x0000_t75" style="width:42.65pt;height:16pt" o:ole="">
            <v:imagedata r:id="rId199" o:title=""/>
          </v:shape>
          <o:OLEObject Type="Embed" ProgID="Equation.DSMT4" ShapeID="_x0000_i1118" DrawAspect="Content" ObjectID="_1716994564" r:id="rId20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08FEDFFE" w14:textId="77777777" w:rsidR="00D60B4E" w:rsidRPr="00673522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34E3BA9D" w14:textId="77777777" w:rsidR="00EF5878" w:rsidRPr="00673522" w:rsidRDefault="0036341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19397663" wp14:editId="4C7F6BF0">
            <wp:simplePos x="0" y="0"/>
            <wp:positionH relativeFrom="column">
              <wp:posOffset>4382770</wp:posOffset>
            </wp:positionH>
            <wp:positionV relativeFrom="paragraph">
              <wp:posOffset>299085</wp:posOffset>
            </wp:positionV>
            <wp:extent cx="1675765" cy="1619885"/>
            <wp:effectExtent l="0" t="0" r="635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6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6C8E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4F5CA3F6">
          <v:shape id="_x0000_i1119" type="#_x0000_t75" style="width:20.65pt;height:16pt" o:ole="">
            <v:imagedata r:id="rId202" o:title=""/>
          </v:shape>
          <o:OLEObject Type="Embed" ProgID="Equation.DSMT4" ShapeID="_x0000_i1119" DrawAspect="Content" ObjectID="_1716994565" r:id="rId20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hai dây song so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300B030A">
          <v:shape id="_x0000_i1120" type="#_x0000_t75" style="width:20pt;height:12.65pt" o:ole="">
            <v:imagedata r:id="rId204" o:title=""/>
          </v:shape>
          <o:OLEObject Type="Embed" ProgID="Equation.DSMT4" ShapeID="_x0000_i1120" DrawAspect="Content" ObjectID="_1716994566" r:id="rId20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318054F9">
          <v:shape id="_x0000_i1121" type="#_x0000_t75" style="width:20pt;height:14pt" o:ole="">
            <v:imagedata r:id="rId206" o:title=""/>
          </v:shape>
          <o:OLEObject Type="Embed" ProgID="Equation.DSMT4" ShapeID="_x0000_i1121" DrawAspect="Content" ObjectID="_1716994567" r:id="rId20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Trên cung nhỏ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2348B318">
          <v:shape id="_x0000_i1122" type="#_x0000_t75" style="width:20pt;height:12.65pt" o:ole="">
            <v:imagedata r:id="rId208" o:title=""/>
          </v:shape>
          <o:OLEObject Type="Embed" ProgID="Equation.DSMT4" ShapeID="_x0000_i1122" DrawAspect="Content" ObjectID="_1716994568" r:id="rId20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lấy điể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70B6301">
          <v:shape id="_x0000_i1123" type="#_x0000_t75" style="width:16pt;height:12.65pt" o:ole="">
            <v:imagedata r:id="rId210" o:title=""/>
          </v:shape>
          <o:OLEObject Type="Embed" ProgID="Equation.DSMT4" ShapeID="_x0000_i1123" DrawAspect="Content" ObjectID="_1716994569" r:id="rId21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tùy ý. Chứng minh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380" w:dyaOrig="360" w14:anchorId="4AE1FB8C">
          <v:shape id="_x0000_i1124" type="#_x0000_t75" style="width:68.65pt;height:18pt" o:ole="">
            <v:imagedata r:id="rId212" o:title=""/>
          </v:shape>
          <o:OLEObject Type="Embed" ProgID="Equation.DSMT4" ShapeID="_x0000_i1124" DrawAspect="Content" ObjectID="_1716994570" r:id="rId21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F7ADA6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718575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3980" w:dyaOrig="400" w14:anchorId="5A7C100F">
          <v:shape id="_x0000_i1125" type="#_x0000_t75" style="width:198.65pt;height:20pt" o:ole="">
            <v:imagedata r:id="rId214" o:title=""/>
          </v:shape>
          <o:OLEObject Type="Embed" ProgID="Equation.DSMT4" ShapeID="_x0000_i1125" DrawAspect="Content" ObjectID="_1716994571" r:id="rId215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BDB5C81" w14:textId="77777777" w:rsidR="00EF5878" w:rsidRPr="00673522" w:rsidRDefault="00EF5878" w:rsidP="005E4AD3">
      <w:pPr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797887AB" w14:textId="77777777" w:rsidR="00363413" w:rsidRPr="00673522" w:rsidRDefault="00363413" w:rsidP="005E4AD3">
      <w:pPr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1FF99DEA" w14:textId="77777777" w:rsidR="00EF5878" w:rsidRPr="00673522" w:rsidRDefault="0036341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b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6481065C" wp14:editId="44DDDB60">
            <wp:simplePos x="0" y="0"/>
            <wp:positionH relativeFrom="column">
              <wp:posOffset>3911600</wp:posOffset>
            </wp:positionH>
            <wp:positionV relativeFrom="paragraph">
              <wp:posOffset>249555</wp:posOffset>
            </wp:positionV>
            <wp:extent cx="2208530" cy="1799590"/>
            <wp:effectExtent l="0" t="0" r="127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6C8E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2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0E35D78E">
          <v:shape id="_x0000_i1126" type="#_x0000_t75" style="width:20.65pt;height:16pt" o:ole="">
            <v:imagedata r:id="rId217" o:title=""/>
          </v:shape>
          <o:OLEObject Type="Embed" ProgID="Equation.DSMT4" ShapeID="_x0000_i1126" DrawAspect="Content" ObjectID="_1716994572" r:id="rId218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429B28B8">
          <v:shape id="_x0000_i1127" type="#_x0000_t75" style="width:20pt;height:12.65pt" o:ole="">
            <v:imagedata r:id="rId219" o:title=""/>
          </v:shape>
          <o:OLEObject Type="Embed" ProgID="Equation.DSMT4" ShapeID="_x0000_i1127" DrawAspect="Content" ObjectID="_1716994573" r:id="rId220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uông góc dây cung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5575F548">
          <v:shape id="_x0000_i1128" type="#_x0000_t75" style="width:20pt;height:14pt" o:ole="">
            <v:imagedata r:id="rId221" o:title=""/>
          </v:shape>
          <o:OLEObject Type="Embed" ProgID="Equation.DSMT4" ShapeID="_x0000_i1128" DrawAspect="Content" ObjectID="_1716994574" r:id="rId22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94FAE37">
          <v:shape id="_x0000_i1129" type="#_x0000_t75" style="width:12pt;height:12.65pt" o:ole="">
            <v:imagedata r:id="rId223" o:title=""/>
          </v:shape>
          <o:OLEObject Type="Embed" ProgID="Equation.DSMT4" ShapeID="_x0000_i1129" DrawAspect="Content" ObjectID="_1716994575" r:id="rId224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640" w:dyaOrig="320" w14:anchorId="70DB2C66">
          <v:shape id="_x0000_i1130" type="#_x0000_t75" style="width:82pt;height:16pt" o:ole="">
            <v:imagedata r:id="rId225" o:title=""/>
          </v:shape>
          <o:OLEObject Type="Embed" ProgID="Equation.DSMT4" ShapeID="_x0000_i1130" DrawAspect="Content" ObjectID="_1716994576" r:id="rId226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62BD7F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B094D9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3433CA4">
          <v:shape id="_x0000_i1131" type="#_x0000_t75" style="width:28pt;height:14pt" o:ole="">
            <v:imagedata r:id="rId227" o:title=""/>
          </v:shape>
          <o:OLEObject Type="Embed" ProgID="Equation.DSMT4" ShapeID="_x0000_i1131" DrawAspect="Content" ObjectID="_1716994577" r:id="rId22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657A3585">
          <v:shape id="_x0000_i1132" type="#_x0000_t75" style="width:12pt;height:14pt" o:ole="">
            <v:imagedata r:id="rId229" o:title=""/>
          </v:shape>
          <o:OLEObject Type="Embed" ProgID="Equation.DSMT4" ShapeID="_x0000_i1132" DrawAspect="Content" ObjectID="_1716994578" r:id="rId23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980" w:dyaOrig="279" w14:anchorId="1C641645">
          <v:shape id="_x0000_i1133" type="#_x0000_t75" style="width:48.65pt;height:14pt" o:ole="">
            <v:imagedata r:id="rId231" o:title=""/>
          </v:shape>
          <o:OLEObject Type="Embed" ProgID="Equation.DSMT4" ShapeID="_x0000_i1133" DrawAspect="Content" ObjectID="_1716994579" r:id="rId23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46B71E92">
          <v:shape id="_x0000_i1134" type="#_x0000_t75" style="width:12pt;height:12.65pt" o:ole="">
            <v:imagedata r:id="rId233" o:title=""/>
          </v:shape>
          <o:OLEObject Type="Embed" ProgID="Equation.DSMT4" ShapeID="_x0000_i1134" DrawAspect="Content" ObjectID="_1716994580" r:id="rId23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EF357ED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Áp dụng hệ thức lượng trong tam giác vuông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A1CA825">
          <v:shape id="_x0000_i1135" type="#_x0000_t75" style="width:28pt;height:14pt" o:ole="">
            <v:imagedata r:id="rId235" o:title=""/>
          </v:shape>
          <o:OLEObject Type="Embed" ProgID="Equation.DSMT4" ShapeID="_x0000_i1135" DrawAspect="Content" ObjectID="_1716994581" r:id="rId2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có </w:t>
      </w:r>
    </w:p>
    <w:p w14:paraId="6880FB68" w14:textId="77777777" w:rsidR="00363413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480" w:dyaOrig="320" w14:anchorId="386B7CDE">
          <v:shape id="_x0000_i1136" type="#_x0000_t75" style="width:74pt;height:16pt" o:ole="">
            <v:imagedata r:id="rId237" o:title=""/>
          </v:shape>
          <o:OLEObject Type="Embed" ProgID="Equation.DSMT4" ShapeID="_x0000_i1136" DrawAspect="Content" ObjectID="_1716994582" r:id="rId2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6"/>
          <w:sz w:val="24"/>
        </w:rPr>
        <w:object w:dxaOrig="1740" w:dyaOrig="320" w14:anchorId="0EA21A02">
          <v:shape id="_x0000_i1137" type="#_x0000_t75" style="width:87.35pt;height:16pt" o:ole="">
            <v:imagedata r:id="rId239" o:title=""/>
          </v:shape>
          <o:OLEObject Type="Embed" ProgID="Equation.DSMT4" ShapeID="_x0000_i1137" DrawAspect="Content" ObjectID="_1716994583" r:id="rId240"/>
        </w:object>
      </w:r>
      <w:r w:rsidR="00363413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739BC98" w14:textId="77777777" w:rsidR="00EF5878" w:rsidRPr="00673522" w:rsidRDefault="001C6C8E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BCC6B88">
          <v:shape id="_x0000_i1138" type="#_x0000_t75" style="width:28pt;height:14pt" o:ole="">
            <v:imagedata r:id="rId241" o:title=""/>
          </v:shape>
          <o:OLEObject Type="Embed" ProgID="Equation.DSMT4" ShapeID="_x0000_i1138" DrawAspect="Content" ObjectID="_1716994584" r:id="rId24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6C463212">
          <v:shape id="_x0000_i1139" type="#_x0000_t75" style="width:20.65pt;height:16pt" o:ole="">
            <v:imagedata r:id="rId243" o:title=""/>
          </v:shape>
          <o:OLEObject Type="Embed" ProgID="Equation.DSMT4" ShapeID="_x0000_i1139" DrawAspect="Content" ObjectID="_1716994585" r:id="rId244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hai đường cao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BFBCB82">
          <v:shape id="_x0000_i1140" type="#_x0000_t75" style="width:20pt;height:12.65pt" o:ole="">
            <v:imagedata r:id="rId245" o:title=""/>
          </v:shape>
          <o:OLEObject Type="Embed" ProgID="Equation.DSMT4" ShapeID="_x0000_i1140" DrawAspect="Content" ObjectID="_1716994586" r:id="rId246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65BB1483">
          <v:shape id="_x0000_i1141" type="#_x0000_t75" style="width:18.65pt;height:14pt" o:ole="">
            <v:imagedata r:id="rId247" o:title=""/>
          </v:shape>
          <o:OLEObject Type="Embed" ProgID="Equation.DSMT4" ShapeID="_x0000_i1141" DrawAspect="Content" ObjectID="_1716994587" r:id="rId248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550EE112">
          <v:shape id="_x0000_i1142" type="#_x0000_t75" style="width:14pt;height:12.65pt" o:ole="">
            <v:imagedata r:id="rId249" o:title=""/>
          </v:shape>
          <o:OLEObject Type="Embed" ProgID="Equation.DSMT4" ShapeID="_x0000_i1142" DrawAspect="Content" ObjectID="_1716994588" r:id="rId250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Vẽ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36DD5691">
          <v:shape id="_x0000_i1143" type="#_x0000_t75" style="width:20.65pt;height:12.65pt" o:ole="">
            <v:imagedata r:id="rId251" o:title=""/>
          </v:shape>
          <o:OLEObject Type="Embed" ProgID="Equation.DSMT4" ShapeID="_x0000_i1143" DrawAspect="Content" ObjectID="_1716994589" r:id="rId25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D04D7B4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ứ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644EC926">
          <v:shape id="_x0000_i1144" type="#_x0000_t75" style="width:37.35pt;height:14pt" o:ole="">
            <v:imagedata r:id="rId253" o:title=""/>
          </v:shape>
          <o:OLEObject Type="Embed" ProgID="Equation.DSMT4" ShapeID="_x0000_i1144" DrawAspect="Content" ObjectID="_1716994590" r:id="rId2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gì?</w:t>
      </w:r>
    </w:p>
    <w:p w14:paraId="7DD3EEF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D8793CB">
          <v:shape id="_x0000_i1145" type="#_x0000_t75" style="width:16pt;height:12.65pt" o:ole="">
            <v:imagedata r:id="rId255" o:title=""/>
          </v:shape>
          <o:OLEObject Type="Embed" ProgID="Equation.DSMT4" ShapeID="_x0000_i1145" DrawAspect="Content" ObjectID="_1716994591" r:id="rId25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ung điểm  của đoạn thẳng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153D962F">
          <v:shape id="_x0000_i1146" type="#_x0000_t75" style="width:20pt;height:14pt" o:ole="">
            <v:imagedata r:id="rId257" o:title=""/>
          </v:shape>
          <o:OLEObject Type="Embed" ProgID="Equation.DSMT4" ShapeID="_x0000_i1146" DrawAspect="Content" ObjectID="_1716994592" r:id="rId25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880" w:dyaOrig="320" w14:anchorId="76B74ED4">
          <v:shape id="_x0000_i1147" type="#_x0000_t75" style="width:44pt;height:16pt" o:ole="">
            <v:imagedata r:id="rId259" o:title=""/>
          </v:shape>
          <o:OLEObject Type="Embed" ProgID="Equation.DSMT4" ShapeID="_x0000_i1147" DrawAspect="Content" ObjectID="_1716994593" r:id="rId26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4683DDD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Chứng minh </w:t>
      </w:r>
      <w:r w:rsidRPr="00737ADA">
        <w:rPr>
          <w:rFonts w:ascii="Times New Roman" w:hAnsi="Times New Roman" w:cs="Times New Roman"/>
          <w:position w:val="-24"/>
          <w:sz w:val="24"/>
        </w:rPr>
        <w:object w:dxaOrig="1280" w:dyaOrig="620" w14:anchorId="71581F56">
          <v:shape id="_x0000_i1148" type="#_x0000_t75" style="width:64pt;height:31.35pt" o:ole="">
            <v:imagedata r:id="rId261" o:title=""/>
          </v:shape>
          <o:OLEObject Type="Embed" ProgID="Equation.DSMT4" ShapeID="_x0000_i1148" DrawAspect="Content" ObjectID="_1716994594" r:id="rId262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BE14B1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D0B1CC8" w14:textId="77777777" w:rsidR="00EF5878" w:rsidRPr="00673522" w:rsidRDefault="00D0076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5888" behindDoc="0" locked="0" layoutInCell="1" allowOverlap="1" wp14:anchorId="5CB71E0D" wp14:editId="7808C3A4">
            <wp:simplePos x="0" y="0"/>
            <wp:positionH relativeFrom="column">
              <wp:posOffset>3951605</wp:posOffset>
            </wp:positionH>
            <wp:positionV relativeFrom="paragraph">
              <wp:posOffset>92710</wp:posOffset>
            </wp:positionV>
            <wp:extent cx="2139315" cy="215963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a) Ta có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060" w:dyaOrig="360" w14:anchorId="03467281">
          <v:shape id="_x0000_i1149" type="#_x0000_t75" style="width:53.35pt;height:18pt" o:ole="">
            <v:imagedata r:id="rId264" o:title=""/>
          </v:shape>
          <o:OLEObject Type="Embed" ProgID="Equation.DSMT4" ShapeID="_x0000_i1149" DrawAspect="Content" ObjectID="_1716994595" r:id="rId26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300" w:dyaOrig="279" w14:anchorId="40A35F28">
          <v:shape id="_x0000_i1150" type="#_x0000_t75" style="width:65.35pt;height:14pt" o:ole="">
            <v:imagedata r:id="rId266" o:title=""/>
          </v:shape>
          <o:OLEObject Type="Embed" ProgID="Equation.DSMT4" ShapeID="_x0000_i1150" DrawAspect="Content" ObjectID="_1716994596" r:id="rId26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theo giả thiết ta cũng có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020" w:dyaOrig="279" w14:anchorId="56866663">
          <v:shape id="_x0000_i1151" type="#_x0000_t75" style="width:51.35pt;height:14pt" o:ole="">
            <v:imagedata r:id="rId268" o:title=""/>
          </v:shape>
          <o:OLEObject Type="Embed" ProgID="Equation.DSMT4" ShapeID="_x0000_i1151" DrawAspect="Content" ObjectID="_1716994597" r:id="rId26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Suy ra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920" w:dyaOrig="320" w14:anchorId="7D12C12C">
          <v:shape id="_x0000_i1152" type="#_x0000_t75" style="width:46pt;height:16pt" o:ole="">
            <v:imagedata r:id="rId270" o:title=""/>
          </v:shape>
          <o:OLEObject Type="Embed" ProgID="Equation.DSMT4" ShapeID="_x0000_i1152" DrawAspect="Content" ObjectID="_1716994598" r:id="rId27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Chứng minh tương tự ta có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880" w:dyaOrig="320" w14:anchorId="5389B3B0">
          <v:shape id="_x0000_i1153" type="#_x0000_t75" style="width:44pt;height:16pt" o:ole="">
            <v:imagedata r:id="rId272" o:title=""/>
          </v:shape>
          <o:OLEObject Type="Embed" ProgID="Equation.DSMT4" ShapeID="_x0000_i1153" DrawAspect="Content" ObjectID="_1716994599" r:id="rId27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Do đó tứ giác 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64BF46C5">
          <v:shape id="_x0000_i1154" type="#_x0000_t75" style="width:37.35pt;height:14pt" o:ole="">
            <v:imagedata r:id="rId274" o:title=""/>
          </v:shape>
          <o:OLEObject Type="Embed" ProgID="Equation.DSMT4" ShapeID="_x0000_i1154" DrawAspect="Content" ObjectID="_1716994600" r:id="rId27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hình bình hành.</w:t>
      </w:r>
    </w:p>
    <w:p w14:paraId="4E5BF38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b) Do tứ giác  </w:t>
      </w:r>
      <w:r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190AD99F">
          <v:shape id="_x0000_i1155" type="#_x0000_t75" style="width:37.35pt;height:14pt" o:ole="">
            <v:imagedata r:id="rId276" o:title=""/>
          </v:shape>
          <o:OLEObject Type="Embed" ProgID="Equation.DSMT4" ShapeID="_x0000_i1155" DrawAspect="Content" ObjectID="_1716994601" r:id="rId27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bình hành nên </w:t>
      </w:r>
      <w:r w:rsidRPr="00737ADA">
        <w:rPr>
          <w:rFonts w:ascii="Times New Roman" w:hAnsi="Times New Roman" w:cs="Times New Roman"/>
          <w:position w:val="-6"/>
          <w:sz w:val="24"/>
        </w:rPr>
        <w:object w:dxaOrig="1100" w:dyaOrig="279" w14:anchorId="504B6B5F">
          <v:shape id="_x0000_i1156" type="#_x0000_t75" style="width:54.65pt;height:14pt" o:ole="">
            <v:imagedata r:id="rId278" o:title=""/>
          </v:shape>
          <o:OLEObject Type="Embed" ProgID="Equation.DSMT4" ShapeID="_x0000_i1156" DrawAspect="Content" ObjectID="_1716994602" r:id="rId27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86307B4">
          <v:shape id="_x0000_i1157" type="#_x0000_t75" style="width:16pt;height:12.65pt" o:ole="">
            <v:imagedata r:id="rId280" o:title=""/>
          </v:shape>
          <o:OLEObject Type="Embed" ProgID="Equation.DSMT4" ShapeID="_x0000_i1157" DrawAspect="Content" ObjectID="_1716994603" r:id="rId28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0A2B8FB0">
          <v:shape id="_x0000_i1158" type="#_x0000_t75" style="width:20.65pt;height:12.65pt" o:ole="">
            <v:imagedata r:id="rId282" o:title=""/>
          </v:shape>
          <o:OLEObject Type="Embed" ProgID="Equation.DSMT4" ShapeID="_x0000_i1158" DrawAspect="Content" ObjectID="_1716994604" r:id="rId28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89B72B1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</w:t>
      </w:r>
      <w:r w:rsidRPr="00737ADA">
        <w:rPr>
          <w:rFonts w:ascii="Times New Roman" w:hAnsi="Times New Roman" w:cs="Times New Roman"/>
          <w:position w:val="-6"/>
          <w:sz w:val="24"/>
        </w:rPr>
        <w:object w:dxaOrig="480" w:dyaOrig="279" w14:anchorId="4433F9D3">
          <v:shape id="_x0000_i1159" type="#_x0000_t75" style="width:24pt;height:14pt" o:ole="">
            <v:imagedata r:id="rId284" o:title=""/>
          </v:shape>
          <o:OLEObject Type="Embed" ProgID="Equation.DSMT4" ShapeID="_x0000_i1159" DrawAspect="Content" ObjectID="_1716994605" r:id="rId28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trung bình của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1903F7E9">
          <v:shape id="_x0000_i1160" type="#_x0000_t75" style="width:29.35pt;height:12.65pt" o:ole="">
            <v:imagedata r:id="rId286" o:title=""/>
          </v:shape>
          <o:OLEObject Type="Embed" ProgID="Equation.DSMT4" ShapeID="_x0000_i1160" DrawAspect="Content" ObjectID="_1716994606" r:id="rId28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737ADA">
        <w:rPr>
          <w:rFonts w:ascii="Times New Roman" w:hAnsi="Times New Roman" w:cs="Times New Roman"/>
          <w:position w:val="-24"/>
          <w:sz w:val="24"/>
        </w:rPr>
        <w:object w:dxaOrig="1280" w:dyaOrig="620" w14:anchorId="484A5A78">
          <v:shape id="_x0000_i1161" type="#_x0000_t75" style="width:64pt;height:31.35pt" o:ole="">
            <v:imagedata r:id="rId288" o:title=""/>
          </v:shape>
          <o:OLEObject Type="Embed" ProgID="Equation.DSMT4" ShapeID="_x0000_i1161" DrawAspect="Content" ObjectID="_1716994607" r:id="rId289"/>
        </w:object>
      </w:r>
      <w:r w:rsidR="00363413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E8BBD8D" w14:textId="77777777" w:rsidR="00EF5878" w:rsidRPr="00673522" w:rsidRDefault="001C6C8E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677D899B">
          <v:shape id="_x0000_i1162" type="#_x0000_t75" style="width:20.65pt;height:16pt" o:ole="">
            <v:imagedata r:id="rId290" o:title=""/>
          </v:shape>
          <o:OLEObject Type="Embed" ProgID="Equation.DSMT4" ShapeID="_x0000_i1162" DrawAspect="Content" ObjectID="_1716994608" r:id="rId29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614DB3F">
          <v:shape id="_x0000_i1163" type="#_x0000_t75" style="width:20pt;height:12.65pt" o:ole="">
            <v:imagedata r:id="rId292" o:title=""/>
          </v:shape>
          <o:OLEObject Type="Embed" ProgID="Equation.DSMT4" ShapeID="_x0000_i1163" DrawAspect="Content" ObjectID="_1716994609" r:id="rId29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92BD4DA">
          <v:shape id="_x0000_i1164" type="#_x0000_t75" style="width:16pt;height:12.65pt" o:ole="">
            <v:imagedata r:id="rId294" o:title=""/>
          </v:shape>
          <o:OLEObject Type="Embed" ProgID="Equation.DSMT4" ShapeID="_x0000_i1164" DrawAspect="Content" ObjectID="_1716994610" r:id="rId29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điểm tùy ý trên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2191AEA7">
          <v:shape id="_x0000_i1165" type="#_x0000_t75" style="width:20pt;height:16pt" o:ole="">
            <v:imagedata r:id="rId296" o:title=""/>
          </v:shape>
          <o:OLEObject Type="Embed" ProgID="Equation.DSMT4" ShapeID="_x0000_i1165" DrawAspect="Content" ObjectID="_1716994611" r:id="rId29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khác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CE5EF18">
          <v:shape id="_x0000_i1166" type="#_x0000_t75" style="width:12pt;height:12.65pt" o:ole="">
            <v:imagedata r:id="rId298" o:title=""/>
          </v:shape>
          <o:OLEObject Type="Embed" ProgID="Equation.DSMT4" ShapeID="_x0000_i1166" DrawAspect="Content" ObjectID="_1716994612" r:id="rId29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320" w:dyaOrig="320" w14:anchorId="4C124EEC">
          <v:shape id="_x0000_i1167" type="#_x0000_t75" style="width:16pt;height:16pt" o:ole="">
            <v:imagedata r:id="rId300" o:title=""/>
          </v:shape>
          <o:OLEObject Type="Embed" ProgID="Equation.DSMT4" ShapeID="_x0000_i1167" DrawAspect="Content" ObjectID="_1716994613" r:id="rId30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Kẻ đường thẳ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756AA074">
          <v:shape id="_x0000_i1168" type="#_x0000_t75" style="width:24pt;height:12.65pt" o:ole="">
            <v:imagedata r:id="rId302" o:title=""/>
          </v:shape>
          <o:OLEObject Type="Embed" ProgID="Equation.DSMT4" ShapeID="_x0000_i1168" DrawAspect="Content" ObjectID="_1716994614" r:id="rId30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169A717D">
          <v:shape id="_x0000_i1169" type="#_x0000_t75" style="width:20pt;height:12.65pt" o:ole="">
            <v:imagedata r:id="rId304" o:title=""/>
          </v:shape>
          <o:OLEObject Type="Embed" ProgID="Equation.DSMT4" ShapeID="_x0000_i1169" DrawAspect="Content" ObjectID="_1716994615" r:id="rId30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(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840" w:dyaOrig="260" w14:anchorId="3E0078E4">
          <v:shape id="_x0000_i1170" type="#_x0000_t75" style="width:42pt;height:12.65pt" o:ole="">
            <v:imagedata r:id="rId306" o:title=""/>
          </v:shape>
          <o:OLEObject Type="Embed" ProgID="Equation.DSMT4" ShapeID="_x0000_i1170" DrawAspect="Content" ObjectID="_1716994616" r:id="rId30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). Trên cùng nửa mặt phẳng bờ là đường thẳ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332A8A50">
          <v:shape id="_x0000_i1171" type="#_x0000_t75" style="width:20pt;height:12.65pt" o:ole="">
            <v:imagedata r:id="rId308" o:title=""/>
          </v:shape>
          <o:OLEObject Type="Embed" ProgID="Equation.DSMT4" ShapeID="_x0000_i1171" DrawAspect="Content" ObjectID="_1716994617" r:id="rId30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ứa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0208DD7B">
          <v:shape id="_x0000_i1172" type="#_x0000_t75" style="width:20.65pt;height:16pt" o:ole="">
            <v:imagedata r:id="rId310" o:title=""/>
          </v:shape>
          <o:OLEObject Type="Embed" ProgID="Equation.DSMT4" ShapeID="_x0000_i1172" DrawAspect="Content" ObjectID="_1716994618" r:id="rId31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ẽ hai nửa đường tròn tâ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292576ED">
          <v:shape id="_x0000_i1173" type="#_x0000_t75" style="width:10pt;height:12.65pt" o:ole="">
            <v:imagedata r:id="rId312" o:title=""/>
          </v:shape>
          <o:OLEObject Type="Embed" ProgID="Equation.DSMT4" ShapeID="_x0000_i1173" DrawAspect="Content" ObjectID="_1716994619" r:id="rId31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1D502144">
          <v:shape id="_x0000_i1174" type="#_x0000_t75" style="width:22pt;height:12.65pt" o:ole="">
            <v:imagedata r:id="rId314" o:title=""/>
          </v:shape>
          <o:OLEObject Type="Embed" ProgID="Equation.DSMT4" ShapeID="_x0000_i1174" DrawAspect="Content" ObjectID="_1716994620" r:id="rId31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tâ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2618FCE7">
          <v:shape id="_x0000_i1175" type="#_x0000_t75" style="width:12.65pt;height:12.65pt" o:ole="">
            <v:imagedata r:id="rId316" o:title=""/>
          </v:shape>
          <o:OLEObject Type="Embed" ProgID="Equation.DSMT4" ShapeID="_x0000_i1175" DrawAspect="Content" ObjectID="_1716994621" r:id="rId31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27AB0389">
          <v:shape id="_x0000_i1176" type="#_x0000_t75" style="width:22pt;height:12.65pt" o:ole="">
            <v:imagedata r:id="rId318" o:title=""/>
          </v:shape>
          <o:OLEObject Type="Embed" ProgID="Equation.DSMT4" ShapeID="_x0000_i1176" DrawAspect="Content" ObjectID="_1716994622" r:id="rId31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66B35B89">
          <v:shape id="_x0000_i1177" type="#_x0000_t75" style="width:20.65pt;height:12.65pt" o:ole="">
            <v:imagedata r:id="rId320" o:title=""/>
          </v:shape>
          <o:OLEObject Type="Embed" ProgID="Equation.DSMT4" ShapeID="_x0000_i1177" DrawAspect="Content" ObjectID="_1716994623" r:id="rId32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09CB7C87">
          <v:shape id="_x0000_i1178" type="#_x0000_t75" style="width:22pt;height:12.65pt" o:ole="">
            <v:imagedata r:id="rId322" o:title=""/>
          </v:shape>
          <o:OLEObject Type="Embed" ProgID="Equation.DSMT4" ShapeID="_x0000_i1178" DrawAspect="Content" ObjectID="_1716994624" r:id="rId32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ắt hai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5E74EDC8">
          <v:shape id="_x0000_i1179" type="#_x0000_t75" style="width:18pt;height:16pt" o:ole="">
            <v:imagedata r:id="rId324" o:title=""/>
          </v:shape>
          <o:OLEObject Type="Embed" ProgID="Equation.DSMT4" ShapeID="_x0000_i1179" DrawAspect="Content" ObjectID="_1716994625" r:id="rId32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46D2E7F9">
          <v:shape id="_x0000_i1180" type="#_x0000_t75" style="width:22pt;height:16pt" o:ole="">
            <v:imagedata r:id="rId326" o:title=""/>
          </v:shape>
          <o:OLEObject Type="Embed" ProgID="Equation.DSMT4" ShapeID="_x0000_i1180" DrawAspect="Content" ObjectID="_1716994626" r:id="rId32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41A1EE4">
          <v:shape id="_x0000_i1181" type="#_x0000_t75" style="width:12pt;height:12.65pt" o:ole="">
            <v:imagedata r:id="rId328" o:title=""/>
          </v:shape>
          <o:OLEObject Type="Embed" ProgID="Equation.DSMT4" ShapeID="_x0000_i1181" DrawAspect="Content" ObjectID="_1716994627" r:id="rId32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240" w:dyaOrig="320" w14:anchorId="191FC5BB">
          <v:shape id="_x0000_i1182" type="#_x0000_t75" style="width:12pt;height:16pt" o:ole="">
            <v:imagedata r:id="rId330" o:title=""/>
          </v:shape>
          <o:OLEObject Type="Embed" ProgID="Equation.DSMT4" ShapeID="_x0000_i1182" DrawAspect="Content" ObjectID="_1716994628" r:id="rId33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 Chứng minh</w:t>
      </w:r>
    </w:p>
    <w:p w14:paraId="11F3AE7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</w:t>
      </w:r>
      <w:r w:rsidRPr="00737ADA">
        <w:rPr>
          <w:rFonts w:ascii="Times New Roman" w:hAnsi="Times New Roman" w:cs="Times New Roman"/>
          <w:position w:val="-10"/>
          <w:sz w:val="24"/>
        </w:rPr>
        <w:object w:dxaOrig="1060" w:dyaOrig="320" w14:anchorId="72F1538C">
          <v:shape id="_x0000_i1183" type="#_x0000_t75" style="width:53.35pt;height:16pt" o:ole="">
            <v:imagedata r:id="rId332" o:title=""/>
          </v:shape>
          <o:OLEObject Type="Embed" ProgID="Equation.DSMT4" ShapeID="_x0000_i1183" DrawAspect="Content" ObjectID="_1716994629" r:id="rId33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C795982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Hai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2F1F200A">
          <v:shape id="_x0000_i1184" type="#_x0000_t75" style="width:30pt;height:16pt" o:ole="">
            <v:imagedata r:id="rId334" o:title=""/>
          </v:shape>
          <o:OLEObject Type="Embed" ProgID="Equation.DSMT4" ShapeID="_x0000_i1184" DrawAspect="Content" ObjectID="_1716994630" r:id="rId33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60" w:dyaOrig="260" w14:anchorId="581CF4FA">
          <v:shape id="_x0000_i1185" type="#_x0000_t75" style="width:28pt;height:12.65pt" o:ole="">
            <v:imagedata r:id="rId336" o:title=""/>
          </v:shape>
          <o:OLEObject Type="Embed" ProgID="Equation.DSMT4" ShapeID="_x0000_i1185" DrawAspect="Content" ObjectID="_1716994631" r:id="rId33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ồng dạng.</w:t>
      </w:r>
    </w:p>
    <w:p w14:paraId="666BAC3D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69EEF063">
          <v:shape id="_x0000_i1186" type="#_x0000_t75" style="width:20pt;height:16pt" o:ole="">
            <v:imagedata r:id="rId338" o:title=""/>
          </v:shape>
          <o:OLEObject Type="Embed" ProgID="Equation.DSMT4" ShapeID="_x0000_i1186" DrawAspect="Content" ObjectID="_1716994632" r:id="rId33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hung của hai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0E88F071">
          <v:shape id="_x0000_i1187" type="#_x0000_t75" style="width:18pt;height:16pt" o:ole="">
            <v:imagedata r:id="rId340" o:title=""/>
          </v:shape>
          <o:OLEObject Type="Embed" ProgID="Equation.DSMT4" ShapeID="_x0000_i1187" DrawAspect="Content" ObjectID="_1716994633" r:id="rId34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367CD6CC">
          <v:shape id="_x0000_i1188" type="#_x0000_t75" style="width:22pt;height:16pt" o:ole="">
            <v:imagedata r:id="rId342" o:title=""/>
          </v:shape>
          <o:OLEObject Type="Embed" ProgID="Equation.DSMT4" ShapeID="_x0000_i1188" DrawAspect="Content" ObjectID="_1716994634" r:id="rId34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BBB7C1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294A00C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 Ta có </w:t>
      </w:r>
    </w:p>
    <w:p w14:paraId="4ACCEBD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6E492F57">
          <v:shape id="_x0000_i1189" type="#_x0000_t75" style="width:56pt;height:18pt" o:ole="">
            <v:imagedata r:id="rId344" o:title=""/>
          </v:shape>
          <o:OLEObject Type="Embed" ProgID="Equation.DSMT4" ShapeID="_x0000_i1189" DrawAspect="Content" ObjectID="_1716994635" r:id="rId34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. </w:t>
      </w:r>
    </w:p>
    <w:p w14:paraId="327F635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140" w:dyaOrig="400" w14:anchorId="08AA17A4">
          <v:shape id="_x0000_i1190" type="#_x0000_t75" style="width:56.65pt;height:20pt" o:ole="">
            <v:imagedata r:id="rId346" o:title=""/>
          </v:shape>
          <o:OLEObject Type="Embed" ProgID="Equation.DSMT4" ShapeID="_x0000_i1190" DrawAspect="Content" ObjectID="_1716994636" r:id="rId34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80" w:dyaOrig="400" w14:anchorId="0059ABF3">
          <v:shape id="_x0000_i1191" type="#_x0000_t75" style="width:74pt;height:20pt" o:ole="">
            <v:imagedata r:id="rId348" o:title=""/>
          </v:shape>
          <o:OLEObject Type="Embed" ProgID="Equation.DSMT4" ShapeID="_x0000_i1191" DrawAspect="Content" ObjectID="_1716994637" r:id="rId34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5C1356E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0B2633B1">
          <v:shape id="_x0000_i1192" type="#_x0000_t75" style="width:56pt;height:18pt" o:ole="">
            <v:imagedata r:id="rId350" o:title=""/>
          </v:shape>
          <o:OLEObject Type="Embed" ProgID="Equation.DSMT4" ShapeID="_x0000_i1192" DrawAspect="Content" ObjectID="_1716994638" r:id="rId35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6"/>
          <w:sz w:val="24"/>
        </w:rPr>
        <w:object w:dxaOrig="1440" w:dyaOrig="360" w14:anchorId="5399B96F">
          <v:shape id="_x0000_i1193" type="#_x0000_t75" style="width:1in;height:18pt" o:ole="">
            <v:imagedata r:id="rId352" o:title=""/>
          </v:shape>
          <o:OLEObject Type="Embed" ProgID="Equation.DSMT4" ShapeID="_x0000_i1193" DrawAspect="Content" ObjectID="_1716994639" r:id="rId35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F9A24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tứ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4B6BBF04">
          <v:shape id="_x0000_i1194" type="#_x0000_t75" style="width:39.35pt;height:16pt" o:ole="">
            <v:imagedata r:id="rId354" o:title=""/>
          </v:shape>
          <o:OLEObject Type="Embed" ProgID="Equation.DSMT4" ShapeID="_x0000_i1194" DrawAspect="Content" ObjectID="_1716994640" r:id="rId35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ó ba góc vuông, nên 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7F8BD5FD">
          <v:shape id="_x0000_i1195" type="#_x0000_t75" style="width:39.35pt;height:16pt" o:ole="">
            <v:imagedata r:id="rId356" o:title=""/>
          </v:shape>
          <o:OLEObject Type="Embed" ProgID="Equation.DSMT4" ShapeID="_x0000_i1195" DrawAspect="Content" ObjectID="_1716994641" r:id="rId35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chữ nhật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40" w:dyaOrig="320" w14:anchorId="329D4D70">
          <v:shape id="_x0000_i1196" type="#_x0000_t75" style="width:67.35pt;height:16pt" o:ole="">
            <v:imagedata r:id="rId358" o:title=""/>
          </v:shape>
          <o:OLEObject Type="Embed" ProgID="Equation.DSMT4" ShapeID="_x0000_i1196" DrawAspect="Content" ObjectID="_1716994642" r:id="rId35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FD346C6" w14:textId="77777777" w:rsidR="00EF5878" w:rsidRPr="00673522" w:rsidRDefault="00D0076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57B08559" wp14:editId="29F881FF">
            <wp:simplePos x="0" y="0"/>
            <wp:positionH relativeFrom="column">
              <wp:posOffset>3398520</wp:posOffset>
            </wp:positionH>
            <wp:positionV relativeFrom="paragraph">
              <wp:posOffset>13970</wp:posOffset>
            </wp:positionV>
            <wp:extent cx="2726690" cy="251968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69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b)  Do tứ giác 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3D9FE53C">
          <v:shape id="_x0000_i1197" type="#_x0000_t75" style="width:39.35pt;height:16pt" o:ole="">
            <v:imagedata r:id="rId361" o:title=""/>
          </v:shape>
          <o:OLEObject Type="Embed" ProgID="Equation.DSMT4" ShapeID="_x0000_i1197" DrawAspect="Content" ObjectID="_1716994643" r:id="rId36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hình chữ nhật nên </w:t>
      </w:r>
    </w:p>
    <w:p w14:paraId="274EF0C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400" w:dyaOrig="400" w14:anchorId="3A2A0138">
          <v:shape id="_x0000_i1198" type="#_x0000_t75" style="width:70pt;height:20pt" o:ole="">
            <v:imagedata r:id="rId363" o:title=""/>
          </v:shape>
          <o:OLEObject Type="Embed" ProgID="Equation.DSMT4" ShapeID="_x0000_i1198" DrawAspect="Content" ObjectID="_1716994644" r:id="rId36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1A77A36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>Mặt khác</w:t>
      </w:r>
    </w:p>
    <w:p w14:paraId="7AC4D7E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860" w:dyaOrig="400" w14:anchorId="787D93B0">
          <v:shape id="_x0000_i1199" type="#_x0000_t75" style="width:92.65pt;height:20pt" o:ole="">
            <v:imagedata r:id="rId365" o:title=""/>
          </v:shape>
          <o:OLEObject Type="Embed" ProgID="Equation.DSMT4" ShapeID="_x0000_i1199" DrawAspect="Content" ObjectID="_1716994645" r:id="rId36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 </w:t>
      </w:r>
      <w:r w:rsidRPr="00737ADA">
        <w:rPr>
          <w:rFonts w:ascii="Times New Roman" w:hAnsi="Times New Roman" w:cs="Times New Roman"/>
          <w:position w:val="-10"/>
          <w:sz w:val="24"/>
        </w:rPr>
        <w:object w:dxaOrig="1800" w:dyaOrig="400" w14:anchorId="0497B8AF">
          <v:shape id="_x0000_i1200" type="#_x0000_t75" style="width:90pt;height:20pt" o:ole="">
            <v:imagedata r:id="rId367" o:title=""/>
          </v:shape>
          <o:OLEObject Type="Embed" ProgID="Equation.DSMT4" ShapeID="_x0000_i1200" DrawAspect="Content" ObjectID="_1716994646" r:id="rId368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9C5E5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Suy ra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4B94BADC">
          <v:shape id="_x0000_i1201" type="#_x0000_t75" style="width:68pt;height:20pt" o:ole="">
            <v:imagedata r:id="rId369" o:title=""/>
          </v:shape>
          <o:OLEObject Type="Embed" ProgID="Equation.DSMT4" ShapeID="_x0000_i1201" DrawAspect="Content" ObjectID="_1716994647" r:id="rId37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5DBEEC5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1540" w:dyaOrig="320" w14:anchorId="23D166FC">
          <v:shape id="_x0000_i1202" type="#_x0000_t75" style="width:76.65pt;height:16pt" o:ole="">
            <v:imagedata r:id="rId371" o:title=""/>
          </v:shape>
          <o:OLEObject Type="Embed" ProgID="Equation.DSMT4" ShapeID="_x0000_i1202" DrawAspect="Content" ObjectID="_1716994648" r:id="rId372"/>
        </w:object>
      </w:r>
      <w:r w:rsidR="008C26BC" w:rsidRPr="00673522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2163DA34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Do tứ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33689BF4">
          <v:shape id="_x0000_i1203" type="#_x0000_t75" style="width:39.35pt;height:16pt" o:ole="">
            <v:imagedata r:id="rId373" o:title=""/>
          </v:shape>
          <o:OLEObject Type="Embed" ProgID="Equation.DSMT4" ShapeID="_x0000_i1203" DrawAspect="Content" ObjectID="_1716994649" r:id="rId37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chữ nhật nên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00" w:dyaOrig="400" w14:anchorId="4F33A147">
          <v:shape id="_x0000_i1204" type="#_x0000_t75" style="width:70pt;height:20pt" o:ole="">
            <v:imagedata r:id="rId375" o:title=""/>
          </v:shape>
          <o:OLEObject Type="Embed" ProgID="Equation.DSMT4" ShapeID="_x0000_i1204" DrawAspect="Content" ObjectID="_1716994650" r:id="rId3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heo câu trên, ta có 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0ABEFF22">
          <v:shape id="_x0000_i1205" type="#_x0000_t75" style="width:68pt;height:20pt" o:ole="">
            <v:imagedata r:id="rId377" o:title=""/>
          </v:shape>
          <o:OLEObject Type="Embed" ProgID="Equation.DSMT4" ShapeID="_x0000_i1205" DrawAspect="Content" ObjectID="_1716994651" r:id="rId3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620" w:dyaOrig="400" w14:anchorId="5C4E62C3">
          <v:shape id="_x0000_i1206" type="#_x0000_t75" style="width:81.35pt;height:20pt" o:ole="">
            <v:imagedata r:id="rId379" o:title=""/>
          </v:shape>
          <o:OLEObject Type="Embed" ProgID="Equation.DSMT4" ShapeID="_x0000_i1206" DrawAspect="Content" ObjectID="_1716994652" r:id="rId3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0EB6C02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 có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560" w:dyaOrig="320" w14:anchorId="462FC182">
          <v:shape id="_x0000_i1207" type="#_x0000_t75" style="width:28pt;height:16pt" o:ole="">
            <v:imagedata r:id="rId381" o:title=""/>
          </v:shape>
          <o:OLEObject Type="Embed" ProgID="Equation.DSMT4" ShapeID="_x0000_i1207" DrawAspect="Content" ObjectID="_1716994653" r:id="rId3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311F7CEE">
          <v:shape id="_x0000_i1208" type="#_x0000_t75" style="width:12.65pt;height:12.65pt" o:ole="">
            <v:imagedata r:id="rId383" o:title=""/>
          </v:shape>
          <o:OLEObject Type="Embed" ProgID="Equation.DSMT4" ShapeID="_x0000_i1208" DrawAspect="Content" ObjectID="_1716994654" r:id="rId38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</w:p>
    <w:p w14:paraId="13F75C8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320" w:dyaOrig="400" w14:anchorId="20089519">
          <v:shape id="_x0000_i1209" type="#_x0000_t75" style="width:66pt;height:20pt" o:ole="">
            <v:imagedata r:id="rId385" o:title=""/>
          </v:shape>
          <o:OLEObject Type="Embed" ProgID="Equation.DSMT4" ShapeID="_x0000_i1209" DrawAspect="Content" ObjectID="_1716994655" r:id="rId3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Kết hợp với </w:t>
      </w:r>
      <w:r w:rsidRPr="00737ADA">
        <w:rPr>
          <w:rFonts w:ascii="Times New Roman" w:hAnsi="Times New Roman" w:cs="Times New Roman"/>
          <w:position w:val="-10"/>
          <w:sz w:val="24"/>
        </w:rPr>
        <w:object w:dxaOrig="320" w:dyaOrig="320" w14:anchorId="044CA35F">
          <v:shape id="_x0000_i1210" type="#_x0000_t75" style="width:16pt;height:16pt" o:ole="">
            <v:imagedata r:id="rId387" o:title=""/>
          </v:shape>
          <o:OLEObject Type="Embed" ProgID="Equation.DSMT4" ShapeID="_x0000_i1210" DrawAspect="Content" ObjectID="_1716994656" r:id="rId3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được</w:t>
      </w:r>
    </w:p>
    <w:p w14:paraId="13A5B39D" w14:textId="77777777" w:rsidR="00D00763" w:rsidRPr="00673522" w:rsidRDefault="00D00763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2120" w:dyaOrig="400" w14:anchorId="0B242B56">
          <v:shape id="_x0000_i1211" type="#_x0000_t75" style="width:106pt;height:20pt" o:ole="">
            <v:imagedata r:id="rId389" o:title=""/>
          </v:shape>
          <o:OLEObject Type="Embed" ProgID="Equation.DSMT4" ShapeID="_x0000_i1211" DrawAspect="Content" ObjectID="_1716994657" r:id="rId3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6E83838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Ta có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059F4216">
          <v:shape id="_x0000_i1212" type="#_x0000_t75" style="width:30pt;height:16pt" o:ole="">
            <v:imagedata r:id="rId391" o:title=""/>
          </v:shape>
          <o:OLEObject Type="Embed" ProgID="Equation.DSMT4" ShapeID="_x0000_i1212" DrawAspect="Content" ObjectID="_1716994658" r:id="rId39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49B6F02D">
          <v:shape id="_x0000_i1213" type="#_x0000_t75" style="width:12.65pt;height:12.65pt" o:ole="">
            <v:imagedata r:id="rId393" o:title=""/>
          </v:shape>
          <o:OLEObject Type="Embed" ProgID="Equation.DSMT4" ShapeID="_x0000_i1213" DrawAspect="Content" ObjectID="_1716994659" r:id="rId39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0A28D24E">
          <v:shape id="_x0000_i1214" type="#_x0000_t75" style="width:68pt;height:20pt" o:ole="">
            <v:imagedata r:id="rId395" o:title=""/>
          </v:shape>
          <o:OLEObject Type="Embed" ProgID="Equation.DSMT4" ShapeID="_x0000_i1214" DrawAspect="Content" ObjectID="_1716994660" r:id="rId39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25C1A04D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Ngoài ra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840" w:dyaOrig="400" w14:anchorId="5B18B9A6">
          <v:shape id="_x0000_i1215" type="#_x0000_t75" style="width:92pt;height:20pt" o:ole="">
            <v:imagedata r:id="rId397" o:title=""/>
          </v:shape>
          <o:OLEObject Type="Embed" ProgID="Equation.DSMT4" ShapeID="_x0000_i1215" DrawAspect="Content" ObjectID="_1716994661" r:id="rId398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102F694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ừ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20" w:dyaOrig="320" w14:anchorId="5E9701CD">
          <v:shape id="_x0000_i1216" type="#_x0000_t75" style="width:70.65pt;height:16pt" o:ole="">
            <v:imagedata r:id="rId399" o:title=""/>
          </v:shape>
          <o:OLEObject Type="Embed" ProgID="Equation.DSMT4" ShapeID="_x0000_i1216" DrawAspect="Content" ObjectID="_1716994662" r:id="rId40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nhận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1900" w:dyaOrig="400" w14:anchorId="622CEFE9">
          <v:shape id="_x0000_i1217" type="#_x0000_t75" style="width:95.35pt;height:20pt" o:ole="">
            <v:imagedata r:id="rId401" o:title=""/>
          </v:shape>
          <o:OLEObject Type="Embed" ProgID="Equation.DSMT4" ShapeID="_x0000_i1217" DrawAspect="Content" ObjectID="_1716994663" r:id="rId40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70FCA0B2">
          <v:shape id="_x0000_i1218" type="#_x0000_t75" style="width:20pt;height:16pt" o:ole="">
            <v:imagedata r:id="rId403" o:title=""/>
          </v:shape>
          <o:OLEObject Type="Embed" ProgID="Equation.DSMT4" ShapeID="_x0000_i1218" DrawAspect="Content" ObjectID="_1716994664" r:id="rId40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26ADD1D0">
          <v:shape id="_x0000_i1219" type="#_x0000_t75" style="width:22pt;height:16pt" o:ole="">
            <v:imagedata r:id="rId405" o:title=""/>
          </v:shape>
          <o:OLEObject Type="Embed" ProgID="Equation.DSMT4" ShapeID="_x0000_i1219" DrawAspect="Content" ObjectID="_1716994665" r:id="rId40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5E70205" w14:textId="77777777" w:rsidR="00BC4EF3" w:rsidRPr="00673522" w:rsidRDefault="00EF5878" w:rsidP="00BC4EF3">
      <w:pPr>
        <w:jc w:val="both"/>
        <w:rPr>
          <w:rFonts w:ascii="Times New Roman (Headings)" w:hAnsi="Times New Roman (Headings)"/>
          <w:b/>
          <w:color w:val="00CCFF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hứng minh tương tự ta cũng nhận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7556E9DB">
          <v:shape id="_x0000_i1220" type="#_x0000_t75" style="width:20pt;height:16pt" o:ole="">
            <v:imagedata r:id="rId407" o:title=""/>
          </v:shape>
          <o:OLEObject Type="Embed" ProgID="Equation.DSMT4" ShapeID="_x0000_i1220" DrawAspect="Content" ObjectID="_1716994666" r:id="rId40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225679D6">
          <v:shape id="_x0000_i1221" type="#_x0000_t75" style="width:18pt;height:16pt" o:ole="">
            <v:imagedata r:id="rId409" o:title=""/>
          </v:shape>
          <o:OLEObject Type="Embed" ProgID="Equation.DSMT4" ShapeID="_x0000_i1221" DrawAspect="Content" ObjectID="_1716994667" r:id="rId410"/>
        </w:object>
      </w:r>
      <w:r w:rsidR="001C6C8E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A452DE5" w14:textId="77777777" w:rsidR="00D00763" w:rsidRPr="00673522" w:rsidRDefault="00D00763" w:rsidP="00D00763">
      <w:pPr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1AFE66E3" w14:textId="77777777" w:rsidR="00D00763" w:rsidRPr="00673522" w:rsidRDefault="00D00763" w:rsidP="00D00763">
      <w:pPr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6A8CC335" wp14:editId="3529B87F">
            <wp:simplePos x="0" y="0"/>
            <wp:positionH relativeFrom="column">
              <wp:posOffset>4326890</wp:posOffset>
            </wp:positionH>
            <wp:positionV relativeFrom="paragraph">
              <wp:posOffset>129540</wp:posOffset>
            </wp:positionV>
            <wp:extent cx="1786255" cy="1979930"/>
            <wp:effectExtent l="0" t="0" r="444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Hai đường tròn có tâm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C97BDBA">
          <v:shape id="_x0000_i1222" type="#_x0000_t75" style="width:12pt;height:12.65pt" o:ole="">
            <v:imagedata r:id="rId412" o:title=""/>
          </v:shape>
          <o:OLEObject Type="Embed" ProgID="Equation.DSMT4" ShapeID="_x0000_i1222" DrawAspect="Content" ObjectID="_1716994668" r:id="rId41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4563708">
          <v:shape id="_x0000_i1223" type="#_x0000_t75" style="width:12pt;height:14pt" o:ole="">
            <v:imagedata r:id="rId414" o:title=""/>
          </v:shape>
          <o:OLEObject Type="Embed" ProgID="Equation.DSMT4" ShapeID="_x0000_i1223" DrawAspect="Content" ObjectID="_1716994669" r:id="rId41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7A89D2B1">
          <v:shape id="_x0000_i1224" type="#_x0000_t75" style="width:12pt;height:12.65pt" o:ole="">
            <v:imagedata r:id="rId416" o:title=""/>
          </v:shape>
          <o:OLEObject Type="Embed" ProgID="Equation.DSMT4" ShapeID="_x0000_i1224" DrawAspect="Content" ObjectID="_1716994670" r:id="rId41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ằm trên đường tròn tâm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1464D7A0">
          <v:shape id="_x0000_i1225" type="#_x0000_t75" style="width:12pt;height:14pt" o:ole="">
            <v:imagedata r:id="rId418" o:title=""/>
          </v:shape>
          <o:OLEObject Type="Embed" ProgID="Equation.DSMT4" ShapeID="_x0000_i1225" DrawAspect="Content" ObjectID="_1716994671" r:id="rId41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như hình vẽ bên).</w:t>
      </w:r>
    </w:p>
    <w:p w14:paraId="2CBDCAE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Biết </w:t>
      </w:r>
      <w:r w:rsidRPr="00737ADA">
        <w:rPr>
          <w:rFonts w:ascii="Times New Roman" w:hAnsi="Times New Roman" w:cs="Times New Roman"/>
          <w:position w:val="-6"/>
          <w:sz w:val="24"/>
        </w:rPr>
        <w:object w:dxaOrig="1140" w:dyaOrig="360" w14:anchorId="7BB0CA65">
          <v:shape id="_x0000_i1226" type="#_x0000_t75" style="width:56.65pt;height:18pt" o:ole="">
            <v:imagedata r:id="rId420" o:title=""/>
          </v:shape>
          <o:OLEObject Type="Embed" ProgID="Equation.DSMT4" ShapeID="_x0000_i1226" DrawAspect="Content" ObjectID="_1716994672" r:id="rId42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tính </w:t>
      </w:r>
      <w:r w:rsidRPr="00737ADA">
        <w:rPr>
          <w:rFonts w:ascii="Times New Roman" w:hAnsi="Times New Roman" w:cs="Times New Roman"/>
          <w:position w:val="-10"/>
          <w:sz w:val="24"/>
        </w:rPr>
        <w:object w:dxaOrig="560" w:dyaOrig="400" w14:anchorId="48518A83">
          <v:shape id="_x0000_i1227" type="#_x0000_t75" style="width:28pt;height:20pt" o:ole="">
            <v:imagedata r:id="rId422" o:title=""/>
          </v:shape>
          <o:OLEObject Type="Embed" ProgID="Equation.DSMT4" ShapeID="_x0000_i1227" DrawAspect="Content" ObjectID="_1716994673" r:id="rId42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81D37B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Nếu </w:t>
      </w:r>
      <w:r w:rsidRPr="00737ADA">
        <w:rPr>
          <w:rFonts w:ascii="Times New Roman" w:hAnsi="Times New Roman" w:cs="Times New Roman"/>
          <w:position w:val="-10"/>
          <w:sz w:val="24"/>
        </w:rPr>
        <w:object w:dxaOrig="1200" w:dyaOrig="400" w14:anchorId="7B3BAD4F">
          <v:shape id="_x0000_i1228" type="#_x0000_t75" style="width:60pt;height:20pt" o:ole="">
            <v:imagedata r:id="rId424" o:title=""/>
          </v:shape>
          <o:OLEObject Type="Embed" ProgID="Equation.DSMT4" ShapeID="_x0000_i1228" DrawAspect="Content" ObjectID="_1716994674" r:id="rId42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ì </w:t>
      </w:r>
      <w:r w:rsidRPr="00737ADA">
        <w:rPr>
          <w:rFonts w:ascii="Times New Roman" w:hAnsi="Times New Roman" w:cs="Times New Roman"/>
          <w:position w:val="-6"/>
          <w:sz w:val="24"/>
        </w:rPr>
        <w:object w:dxaOrig="620" w:dyaOrig="360" w14:anchorId="3B74BB37">
          <v:shape id="_x0000_i1229" type="#_x0000_t75" style="width:31.35pt;height:18pt" o:ole="">
            <v:imagedata r:id="rId426" o:title=""/>
          </v:shape>
          <o:OLEObject Type="Embed" ProgID="Equation.DSMT4" ShapeID="_x0000_i1229" DrawAspect="Content" ObjectID="_1716994675" r:id="rId42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ó số đo bằng bao nhiêu?</w:t>
      </w:r>
    </w:p>
    <w:p w14:paraId="63EE30E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3D60EB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3800" w:dyaOrig="400" w14:anchorId="083F0F37">
          <v:shape id="_x0000_i1230" type="#_x0000_t75" style="width:190pt;height:20pt" o:ole="">
            <v:imagedata r:id="rId428" o:title=""/>
          </v:shape>
          <o:OLEObject Type="Embed" ProgID="Equation.DSMT4" ShapeID="_x0000_i1230" DrawAspect="Content" ObjectID="_1716994676" r:id="rId42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5FE65CF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Theo câu trên ta c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3540" w:dyaOrig="400" w14:anchorId="76376979">
          <v:shape id="_x0000_i1231" type="#_x0000_t75" style="width:176.65pt;height:20pt" o:ole="">
            <v:imagedata r:id="rId430" o:title=""/>
          </v:shape>
          <o:OLEObject Type="Embed" ProgID="Equation.DSMT4" ShapeID="_x0000_i1231" DrawAspect="Content" ObjectID="_1716994677" r:id="rId43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0B9470F2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0768" behindDoc="0" locked="0" layoutInCell="1" allowOverlap="1" wp14:anchorId="46D64583" wp14:editId="2535847D">
            <wp:simplePos x="0" y="0"/>
            <wp:positionH relativeFrom="column">
              <wp:posOffset>4389120</wp:posOffset>
            </wp:positionH>
            <wp:positionV relativeFrom="paragraph">
              <wp:posOffset>607060</wp:posOffset>
            </wp:positionV>
            <wp:extent cx="1735455" cy="21596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1287758">
          <v:shape id="_x0000_i1232" type="#_x0000_t75" style="width:20.65pt;height:16pt" o:ole="">
            <v:imagedata r:id="rId433" o:title=""/>
          </v:shape>
          <o:OLEObject Type="Embed" ProgID="Equation.DSMT4" ShapeID="_x0000_i1232" DrawAspect="Content" ObjectID="_1716994678" r:id="rId43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8772CD4">
          <v:shape id="_x0000_i1233" type="#_x0000_t75" style="width:20pt;height:12.65pt" o:ole="">
            <v:imagedata r:id="rId435" o:title=""/>
          </v:shape>
          <o:OLEObject Type="Embed" ProgID="Equation.DSMT4" ShapeID="_x0000_i1233" DrawAspect="Content" ObjectID="_1716994679" r:id="rId4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lấy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6EFFB441">
          <v:shape id="_x0000_i1234" type="#_x0000_t75" style="width:16pt;height:12.65pt" o:ole="">
            <v:imagedata r:id="rId437" o:title=""/>
          </v:shape>
          <o:OLEObject Type="Embed" ProgID="Equation.DSMT4" ShapeID="_x0000_i1234" DrawAspect="Content" ObjectID="_1716994680" r:id="rId4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kh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2B30963">
          <v:shape id="_x0000_i1235" type="#_x0000_t75" style="width:12pt;height:12.65pt" o:ole="">
            <v:imagedata r:id="rId439" o:title=""/>
          </v:shape>
          <o:OLEObject Type="Embed" ProgID="Equation.DSMT4" ShapeID="_x0000_i1235" DrawAspect="Content" ObjectID="_1716994681" r:id="rId44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97C0AD6">
          <v:shape id="_x0000_i1236" type="#_x0000_t75" style="width:12pt;height:12.65pt" o:ole="">
            <v:imagedata r:id="rId441" o:title=""/>
          </v:shape>
          <o:OLEObject Type="Embed" ProgID="Equation.DSMT4" ShapeID="_x0000_i1236" DrawAspect="Content" ObjectID="_1716994682" r:id="rId44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). Vẽ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6B86E7C">
          <v:shape id="_x0000_i1237" type="#_x0000_t75" style="width:20.65pt;height:16pt" o:ole="">
            <v:imagedata r:id="rId443" o:title=""/>
          </v:shape>
          <o:OLEObject Type="Embed" ProgID="Equation.DSMT4" ShapeID="_x0000_i1237" DrawAspect="Content" ObjectID="_1716994683" r:id="rId44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C737479">
          <v:shape id="_x0000_i1238" type="#_x0000_t75" style="width:12pt;height:12.65pt" o:ole="">
            <v:imagedata r:id="rId445" o:title=""/>
          </v:shape>
          <o:OLEObject Type="Embed" ProgID="Equation.DSMT4" ShapeID="_x0000_i1238" DrawAspect="Content" ObjectID="_1716994684" r:id="rId44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Đường thẳng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14480F51">
          <v:shape id="_x0000_i1239" type="#_x0000_t75" style="width:23.35pt;height:12.65pt" o:ole="">
            <v:imagedata r:id="rId447" o:title=""/>
          </v:shape>
          <o:OLEObject Type="Embed" ProgID="Equation.DSMT4" ShapeID="_x0000_i1239" DrawAspect="Content" ObjectID="_1716994685" r:id="rId44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tiếp tuyến đó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2B80433C">
          <v:shape id="_x0000_i1240" type="#_x0000_t75" style="width:12pt;height:14pt" o:ole="">
            <v:imagedata r:id="rId449" o:title=""/>
          </v:shape>
          <o:OLEObject Type="Embed" ProgID="Equation.DSMT4" ShapeID="_x0000_i1240" DrawAspect="Content" ObjectID="_1716994686" r:id="rId45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1640" w:dyaOrig="320" w14:anchorId="72A02019">
          <v:shape id="_x0000_i1241" type="#_x0000_t75" style="width:82pt;height:16pt" o:ole="">
            <v:imagedata r:id="rId451" o:title=""/>
          </v:shape>
          <o:OLEObject Type="Embed" ProgID="Equation.DSMT4" ShapeID="_x0000_i1241" DrawAspect="Content" ObjectID="_1716994687" r:id="rId452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58BDB6F9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1215E1B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4"/>
          <w:sz w:val="24"/>
        </w:rPr>
        <w:object w:dxaOrig="600" w:dyaOrig="340" w14:anchorId="03FC4DFB">
          <v:shape id="_x0000_i1242" type="#_x0000_t75" style="width:30pt;height:17.35pt" o:ole="">
            <v:imagedata r:id="rId453" o:title=""/>
          </v:shape>
          <o:OLEObject Type="Embed" ProgID="Equation.DSMT4" ShapeID="_x0000_i1242" DrawAspect="Content" ObjectID="_1716994688" r:id="rId4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óc nội tiếp chắn nửa đường tròn. </w:t>
      </w:r>
    </w:p>
    <w:p w14:paraId="7823D7A5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737ADA">
        <w:rPr>
          <w:rFonts w:ascii="Times New Roman" w:hAnsi="Times New Roman" w:cs="Times New Roman"/>
          <w:position w:val="-6"/>
          <w:sz w:val="24"/>
        </w:rPr>
        <w:object w:dxaOrig="2480" w:dyaOrig="360" w14:anchorId="01484312">
          <v:shape id="_x0000_i1243" type="#_x0000_t75" style="width:124pt;height:18pt" o:ole="">
            <v:imagedata r:id="rId455" o:title=""/>
          </v:shape>
          <o:OLEObject Type="Embed" ProgID="Equation.DSMT4" ShapeID="_x0000_i1243" DrawAspect="Content" ObjectID="_1716994689" r:id="rId45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214CABC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Áp dụng Hệ thức lượng vào tam giác 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4C41B572">
          <v:shape id="_x0000_i1244" type="#_x0000_t75" style="width:28pt;height:14pt" o:ole="">
            <v:imagedata r:id="rId457" o:title=""/>
          </v:shape>
          <o:OLEObject Type="Embed" ProgID="Equation.DSMT4" ShapeID="_x0000_i1244" DrawAspect="Content" ObjectID="_1716994690" r:id="rId45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FDAC131">
          <v:shape id="_x0000_i1245" type="#_x0000_t75" style="width:12pt;height:12.65pt" o:ole="">
            <v:imagedata r:id="rId459" o:title=""/>
          </v:shape>
          <o:OLEObject Type="Embed" ProgID="Equation.DSMT4" ShapeID="_x0000_i1245" DrawAspect="Content" ObjectID="_1716994691" r:id="rId46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có </w:t>
      </w:r>
      <w:r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56322D85">
          <v:shape id="_x0000_i1246" type="#_x0000_t75" style="width:24pt;height:12.65pt" o:ole="">
            <v:imagedata r:id="rId461" o:title=""/>
          </v:shape>
          <o:OLEObject Type="Embed" ProgID="Equation.DSMT4" ShapeID="_x0000_i1246" DrawAspect="Content" ObjectID="_1716994692" r:id="rId46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tuong ứng với cạnh huyền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5E093469">
          <v:shape id="_x0000_i1247" type="#_x0000_t75" style="width:20pt;height:14pt" o:ole="">
            <v:imagedata r:id="rId463" o:title=""/>
          </v:shape>
          <o:OLEObject Type="Embed" ProgID="Equation.DSMT4" ShapeID="_x0000_i1247" DrawAspect="Content" ObjectID="_1716994693" r:id="rId46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2B23BA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960" w:dyaOrig="320" w14:anchorId="222C8BF8">
          <v:shape id="_x0000_i1248" type="#_x0000_t75" style="width:98pt;height:16pt" o:ole="">
            <v:imagedata r:id="rId465" o:title=""/>
          </v:shape>
          <o:OLEObject Type="Embed" ProgID="Equation.DSMT4" ShapeID="_x0000_i1248" DrawAspect="Content" ObjectID="_1716994694" r:id="rId46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AA66535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Ví dụ 6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22026B2F">
          <v:shape id="_x0000_i1249" type="#_x0000_t75" style="width:20.65pt;height:16pt" o:ole="">
            <v:imagedata r:id="rId467" o:title=""/>
          </v:shape>
          <o:OLEObject Type="Embed" ProgID="Equation.DSMT4" ShapeID="_x0000_i1249" DrawAspect="Content" ObjectID="_1716994695" r:id="rId46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1D6A57E">
          <v:shape id="_x0000_i1250" type="#_x0000_t75" style="width:20pt;height:12.65pt" o:ole="">
            <v:imagedata r:id="rId469" o:title=""/>
          </v:shape>
          <o:OLEObject Type="Embed" ProgID="Equation.DSMT4" ShapeID="_x0000_i1250" DrawAspect="Content" ObjectID="_1716994696" r:id="rId47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20" w:dyaOrig="279" w14:anchorId="3297AE30">
          <v:shape id="_x0000_i1251" type="#_x0000_t75" style="width:10.65pt;height:14pt" o:ole="">
            <v:imagedata r:id="rId471" o:title=""/>
          </v:shape>
          <o:OLEObject Type="Embed" ProgID="Equation.DSMT4" ShapeID="_x0000_i1251" DrawAspect="Content" ObjectID="_1716994697" r:id="rId47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một điểm nằm bên ngoài đường tròn. </w:t>
      </w:r>
      <w:r w:rsidRPr="00737ADA">
        <w:rPr>
          <w:rFonts w:ascii="Times New Roman" w:hAnsi="Times New Roman" w:cs="Times New Roman"/>
          <w:position w:val="-6"/>
          <w:sz w:val="24"/>
        </w:rPr>
        <w:object w:dxaOrig="340" w:dyaOrig="279" w14:anchorId="000231FF">
          <v:shape id="_x0000_i1252" type="#_x0000_t75" style="width:17.35pt;height:14pt" o:ole="">
            <v:imagedata r:id="rId473" o:title=""/>
          </v:shape>
          <o:OLEObject Type="Embed" ProgID="Equation.DSMT4" ShapeID="_x0000_i1252" DrawAspect="Content" ObjectID="_1716994698" r:id="rId47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360" w:dyaOrig="279" w14:anchorId="6F44ACD8">
          <v:shape id="_x0000_i1253" type="#_x0000_t75" style="width:18pt;height:14pt" o:ole="">
            <v:imagedata r:id="rId475" o:title=""/>
          </v:shape>
          <o:OLEObject Type="Embed" ProgID="Equation.DSMT4" ShapeID="_x0000_i1253" DrawAspect="Content" ObjectID="_1716994699" r:id="rId4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cắt đường trò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8A7D6ED">
          <v:shape id="_x0000_i1254" type="#_x0000_t75" style="width:16pt;height:12.65pt" o:ole="">
            <v:imagedata r:id="rId477" o:title=""/>
          </v:shape>
          <o:OLEObject Type="Embed" ProgID="Equation.DSMT4" ShapeID="_x0000_i1254" DrawAspect="Content" ObjectID="_1716994700" r:id="rId4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19ED1E7D">
          <v:shape id="_x0000_i1255" type="#_x0000_t75" style="width:14pt;height:14pt" o:ole="">
            <v:imagedata r:id="rId479" o:title=""/>
          </v:shape>
          <o:OLEObject Type="Embed" ProgID="Equation.DSMT4" ShapeID="_x0000_i1255" DrawAspect="Content" ObjectID="_1716994701" r:id="rId4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38B75377">
          <v:shape id="_x0000_i1256" type="#_x0000_t75" style="width:14pt;height:12.65pt" o:ole="">
            <v:imagedata r:id="rId481" o:title=""/>
          </v:shape>
          <o:OLEObject Type="Embed" ProgID="Equation.DSMT4" ShapeID="_x0000_i1256" DrawAspect="Content" ObjectID="_1716994702" r:id="rId4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C09BC97">
          <v:shape id="_x0000_i1257" type="#_x0000_t75" style="width:23.35pt;height:12.65pt" o:ole="">
            <v:imagedata r:id="rId483" o:title=""/>
          </v:shape>
          <o:OLEObject Type="Embed" ProgID="Equation.DSMT4" ShapeID="_x0000_i1257" DrawAspect="Content" ObjectID="_1716994703" r:id="rId48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4C94EE2E">
          <v:shape id="_x0000_i1258" type="#_x0000_t75" style="width:20.65pt;height:14pt" o:ole="">
            <v:imagedata r:id="rId485" o:title=""/>
          </v:shape>
          <o:OLEObject Type="Embed" ProgID="Equation.DSMT4" ShapeID="_x0000_i1258" DrawAspect="Content" ObjectID="_1716994704" r:id="rId4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08824856">
          <v:shape id="_x0000_i1259" type="#_x0000_t75" style="width:20pt;height:14pt" o:ole="">
            <v:imagedata r:id="rId487" o:title=""/>
          </v:shape>
          <o:OLEObject Type="Embed" ProgID="Equation.DSMT4" ShapeID="_x0000_i1259" DrawAspect="Content" ObjectID="_1716994705" r:id="rId4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091DB4C2">
          <v:shape id="_x0000_i1260" type="#_x0000_t75" style="width:20pt;height:12.65pt" o:ole="">
            <v:imagedata r:id="rId489" o:title=""/>
          </v:shape>
          <o:OLEObject Type="Embed" ProgID="Equation.DSMT4" ShapeID="_x0000_i1260" DrawAspect="Content" ObjectID="_1716994706" r:id="rId4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85744C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6912" behindDoc="0" locked="0" layoutInCell="1" allowOverlap="1" wp14:anchorId="53AC1BB7" wp14:editId="0CB01FE3">
            <wp:simplePos x="0" y="0"/>
            <wp:positionH relativeFrom="column">
              <wp:posOffset>4712970</wp:posOffset>
            </wp:positionH>
            <wp:positionV relativeFrom="paragraph">
              <wp:posOffset>-434975</wp:posOffset>
            </wp:positionV>
            <wp:extent cx="1403350" cy="2159635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6CB83D7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5BC40A39">
          <v:shape id="_x0000_i1261" type="#_x0000_t75" style="width:56pt;height:18pt" o:ole="">
            <v:imagedata r:id="rId492" o:title=""/>
          </v:shape>
          <o:OLEObject Type="Embed" ProgID="Equation.DSMT4" ShapeID="_x0000_i1261" DrawAspect="Content" ObjectID="_1716994707" r:id="rId49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</w:t>
      </w:r>
    </w:p>
    <w:p w14:paraId="588DAF3D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359" w:dyaOrig="279" w14:anchorId="0AC926D8">
          <v:shape id="_x0000_i1262" type="#_x0000_t75" style="width:68pt;height:14pt" o:ole="">
            <v:imagedata r:id="rId494" o:title=""/>
          </v:shape>
          <o:OLEObject Type="Embed" ProgID="Equation.DSMT4" ShapeID="_x0000_i1262" DrawAspect="Content" ObjectID="_1716994708" r:id="rId49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1E3E2CA">
          <v:shape id="_x0000_i1263" type="#_x0000_t75" style="width:23.35pt;height:12.65pt" o:ole="">
            <v:imagedata r:id="rId496" o:title=""/>
          </v:shape>
          <o:OLEObject Type="Embed" ProgID="Equation.DSMT4" ShapeID="_x0000_i1263" DrawAspect="Content" ObjectID="_1716994709" r:id="rId49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E8053AB">
          <v:shape id="_x0000_i1264" type="#_x0000_t75" style="width:28pt;height:14pt" o:ole="">
            <v:imagedata r:id="rId498" o:title=""/>
          </v:shape>
          <o:OLEObject Type="Embed" ProgID="Equation.DSMT4" ShapeID="_x0000_i1264" DrawAspect="Content" ObjectID="_1716994710" r:id="rId49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E8892B9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hứng minh tương tự 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1C16C3BB">
          <v:shape id="_x0000_i1265" type="#_x0000_t75" style="width:20.65pt;height:14pt" o:ole="">
            <v:imagedata r:id="rId500" o:title=""/>
          </v:shape>
          <o:OLEObject Type="Embed" ProgID="Equation.DSMT4" ShapeID="_x0000_i1265" DrawAspect="Content" ObjectID="_1716994711" r:id="rId50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305F931C">
          <v:shape id="_x0000_i1266" type="#_x0000_t75" style="width:28pt;height:14pt" o:ole="">
            <v:imagedata r:id="rId502" o:title=""/>
          </v:shape>
          <o:OLEObject Type="Embed" ProgID="Equation.DSMT4" ShapeID="_x0000_i1266" DrawAspect="Content" ObjectID="_1716994712" r:id="rId50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8719BB2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Do đó </w:t>
      </w:r>
      <w:r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5D9B5929">
          <v:shape id="_x0000_i1267" type="#_x0000_t75" style="width:14pt;height:12.65pt" o:ole="">
            <v:imagedata r:id="rId504" o:title=""/>
          </v:shape>
          <o:OLEObject Type="Embed" ProgID="Equation.DSMT4" ShapeID="_x0000_i1267" DrawAspect="Content" ObjectID="_1716994713" r:id="rId50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ực tâm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BB85861">
          <v:shape id="_x0000_i1268" type="#_x0000_t75" style="width:28pt;height:14pt" o:ole="">
            <v:imagedata r:id="rId506" o:title=""/>
          </v:shape>
          <o:OLEObject Type="Embed" ProgID="Equation.DSMT4" ShapeID="_x0000_i1268" DrawAspect="Content" ObjectID="_1716994714" r:id="rId50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Vậy </w:t>
      </w:r>
      <w:r w:rsidRPr="00737ADA">
        <w:rPr>
          <w:rFonts w:ascii="Times New Roman" w:hAnsi="Times New Roman" w:cs="Times New Roman"/>
          <w:position w:val="-6"/>
          <w:sz w:val="24"/>
        </w:rPr>
        <w:object w:dxaOrig="980" w:dyaOrig="279" w14:anchorId="5A235CF3">
          <v:shape id="_x0000_i1269" type="#_x0000_t75" style="width:48.65pt;height:14pt" o:ole="">
            <v:imagedata r:id="rId508" o:title=""/>
          </v:shape>
          <o:OLEObject Type="Embed" ProgID="Equation.DSMT4" ShapeID="_x0000_i1269" DrawAspect="Content" ObjectID="_1716994715" r:id="rId50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96EE95B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9B1BCB5">
          <v:shape id="_x0000_i1270" type="#_x0000_t75" style="width:20.65pt;height:16pt" o:ole="">
            <v:imagedata r:id="rId510" o:title=""/>
          </v:shape>
          <o:OLEObject Type="Embed" ProgID="Equation.DSMT4" ShapeID="_x0000_i1270" DrawAspect="Content" ObjectID="_1716994716" r:id="rId51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hai dây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52A12AD8">
          <v:shape id="_x0000_i1271" type="#_x0000_t75" style="width:42.65pt;height:16pt" o:ole="">
            <v:imagedata r:id="rId512" o:title=""/>
          </v:shape>
          <o:OLEObject Type="Embed" ProgID="Equation.DSMT4" ShapeID="_x0000_i1271" DrawAspect="Content" ObjectID="_1716994717" r:id="rId51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góc với nhau. Gọi </w:t>
      </w:r>
      <w:r w:rsidRPr="00737ADA">
        <w:rPr>
          <w:rFonts w:ascii="Times New Roman" w:hAnsi="Times New Roman" w:cs="Times New Roman"/>
          <w:position w:val="-10"/>
          <w:sz w:val="24"/>
        </w:rPr>
        <w:object w:dxaOrig="480" w:dyaOrig="320" w14:anchorId="0BF57810">
          <v:shape id="_x0000_i1272" type="#_x0000_t75" style="width:24pt;height:16pt" o:ole="">
            <v:imagedata r:id="rId514" o:title=""/>
          </v:shape>
          <o:OLEObject Type="Embed" ProgID="Equation.DSMT4" ShapeID="_x0000_i1272" DrawAspect="Content" ObjectID="_1716994718" r:id="rId51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điểm chính giữa của các cung nhỏ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630BBE40">
          <v:shape id="_x0000_i1273" type="#_x0000_t75" style="width:20.65pt;height:12.65pt" o:ole="">
            <v:imagedata r:id="rId516" o:title=""/>
          </v:shape>
          <o:OLEObject Type="Embed" ProgID="Equation.DSMT4" ShapeID="_x0000_i1273" DrawAspect="Content" ObjectID="_1716994719" r:id="rId51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548E7F2E">
          <v:shape id="_x0000_i1274" type="#_x0000_t75" style="width:22pt;height:12.65pt" o:ole="">
            <v:imagedata r:id="rId518" o:title=""/>
          </v:shape>
          <o:OLEObject Type="Embed" ProgID="Equation.DSMT4" ShapeID="_x0000_i1274" DrawAspect="Content" ObjectID="_1716994720" r:id="rId51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79B1F10F">
          <v:shape id="_x0000_i1275" type="#_x0000_t75" style="width:12pt;height:12.65pt" o:ole="">
            <v:imagedata r:id="rId520" o:title=""/>
          </v:shape>
          <o:OLEObject Type="Embed" ProgID="Equation.DSMT4" ShapeID="_x0000_i1275" DrawAspect="Content" ObjectID="_1716994721" r:id="rId52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3A79B520">
          <v:shape id="_x0000_i1276" type="#_x0000_t75" style="width:20.65pt;height:12.65pt" o:ole="">
            <v:imagedata r:id="rId522" o:title=""/>
          </v:shape>
          <o:OLEObject Type="Embed" ProgID="Equation.DSMT4" ShapeID="_x0000_i1276" DrawAspect="Content" ObjectID="_1716994722" r:id="rId52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340" w:dyaOrig="260" w14:anchorId="6A265D05">
          <v:shape id="_x0000_i1277" type="#_x0000_t75" style="width:17.35pt;height:12.65pt" o:ole="">
            <v:imagedata r:id="rId524" o:title=""/>
          </v:shape>
          <o:OLEObject Type="Embed" ProgID="Equation.DSMT4" ShapeID="_x0000_i1277" DrawAspect="Content" ObjectID="_1716994723" r:id="rId52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</w:p>
    <w:p w14:paraId="5EFB454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740" w:dyaOrig="320" w14:anchorId="5CCB8532">
          <v:shape id="_x0000_i1278" type="#_x0000_t75" style="width:37.35pt;height:16pt" o:ole="">
            <v:imagedata r:id="rId526" o:title=""/>
          </v:shape>
          <o:OLEObject Type="Embed" ProgID="Equation.DSMT4" ShapeID="_x0000_i1278" DrawAspect="Content" ObjectID="_1716994724" r:id="rId52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689D092F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6C1BD16">
          <v:shape id="_x0000_i1279" type="#_x0000_t75" style="width:12pt;height:12.65pt" o:ole="">
            <v:imagedata r:id="rId528" o:title=""/>
          </v:shape>
          <o:OLEObject Type="Embed" ProgID="Equation.DSMT4" ShapeID="_x0000_i1279" DrawAspect="Content" ObjectID="_1716994725" r:id="rId52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âm đường tròn nội tiếp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517FBA60">
          <v:shape id="_x0000_i1280" type="#_x0000_t75" style="width:29.35pt;height:12.65pt" o:ole="">
            <v:imagedata r:id="rId530" o:title=""/>
          </v:shape>
          <o:OLEObject Type="Embed" ProgID="Equation.DSMT4" ShapeID="_x0000_i1280" DrawAspect="Content" ObjectID="_1716994726" r:id="rId531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B7634DA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3840" behindDoc="0" locked="0" layoutInCell="1" allowOverlap="1" wp14:anchorId="2C1DD65C" wp14:editId="0FB546F7">
            <wp:simplePos x="0" y="0"/>
            <wp:positionH relativeFrom="column">
              <wp:posOffset>3964940</wp:posOffset>
            </wp:positionH>
            <wp:positionV relativeFrom="paragraph">
              <wp:posOffset>62865</wp:posOffset>
            </wp:positionV>
            <wp:extent cx="2153920" cy="179959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0D674CD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heo đề bài ra 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38702668">
          <v:shape id="_x0000_i1281" type="#_x0000_t75" style="width:56pt;height:18pt" o:ole="">
            <v:imagedata r:id="rId533" o:title=""/>
          </v:shape>
          <o:OLEObject Type="Embed" ProgID="Equation.DSMT4" ShapeID="_x0000_i1281" DrawAspect="Content" ObjectID="_1716994727" r:id="rId53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nên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417E31DB">
          <v:shape id="_x0000_i1282" type="#_x0000_t75" style="width:20pt;height:12.65pt" o:ole="">
            <v:imagedata r:id="rId535" o:title=""/>
          </v:shape>
          <o:OLEObject Type="Embed" ProgID="Equation.DSMT4" ShapeID="_x0000_i1282" DrawAspect="Content" ObjectID="_1716994728" r:id="rId5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kính (góc nội tiếp chắn nửa đường tròn). Vậy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740" w:dyaOrig="320" w14:anchorId="214B82BD">
          <v:shape id="_x0000_i1283" type="#_x0000_t75" style="width:37.35pt;height:16pt" o:ole="">
            <v:imagedata r:id="rId537" o:title=""/>
          </v:shape>
          <o:OLEObject Type="Embed" ProgID="Equation.DSMT4" ShapeID="_x0000_i1283" DrawAspect="Content" ObjectID="_1716994729" r:id="rId5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2E4B9BA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68E360E1">
          <v:shape id="_x0000_i1284" type="#_x0000_t75" style="width:10pt;height:12.65pt" o:ole="">
            <v:imagedata r:id="rId539" o:title=""/>
          </v:shape>
          <o:OLEObject Type="Embed" ProgID="Equation.DSMT4" ShapeID="_x0000_i1284" DrawAspect="Content" ObjectID="_1716994730" r:id="rId54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760877DE">
          <v:shape id="_x0000_i1285" type="#_x0000_t75" style="width:12.65pt;height:12.65pt" o:ole="">
            <v:imagedata r:id="rId541" o:title=""/>
          </v:shape>
          <o:OLEObject Type="Embed" ProgID="Equation.DSMT4" ShapeID="_x0000_i1285" DrawAspect="Content" ObjectID="_1716994731" r:id="rId54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điểm chính giữa của các cung </w:t>
      </w:r>
      <w:r w:rsidRPr="00737ADA">
        <w:rPr>
          <w:rFonts w:ascii="Times New Roman" w:hAnsi="Times New Roman" w:cs="Times New Roman"/>
          <w:position w:val="-10"/>
          <w:sz w:val="24"/>
        </w:rPr>
        <w:object w:dxaOrig="1219" w:dyaOrig="400" w14:anchorId="3DEB8193">
          <v:shape id="_x0000_i1286" type="#_x0000_t75" style="width:61.35pt;height:20pt" o:ole="">
            <v:imagedata r:id="rId543" o:title=""/>
          </v:shape>
          <o:OLEObject Type="Embed" ProgID="Equation.DSMT4" ShapeID="_x0000_i1286" DrawAspect="Content" ObjectID="_1716994732" r:id="rId54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0ED6BD0C">
          <v:shape id="_x0000_i1287" type="#_x0000_t75" style="width:39.35pt;height:16pt" o:ole="">
            <v:imagedata r:id="rId545" o:title=""/>
          </v:shape>
          <o:OLEObject Type="Embed" ProgID="Equation.DSMT4" ShapeID="_x0000_i1287" DrawAspect="Content" ObjectID="_1716994733" r:id="rId54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phân giác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340" w14:anchorId="5F1F2443">
          <v:shape id="_x0000_i1288" type="#_x0000_t75" style="width:29.35pt;height:17.35pt" o:ole="">
            <v:imagedata r:id="rId547" o:title=""/>
          </v:shape>
          <o:OLEObject Type="Embed" ProgID="Equation.DSMT4" ShapeID="_x0000_i1288" DrawAspect="Content" ObjectID="_1716994734" r:id="rId54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560" w:dyaOrig="340" w14:anchorId="48BF134D">
          <v:shape id="_x0000_i1289" type="#_x0000_t75" style="width:28pt;height:17.35pt" o:ole="">
            <v:imagedata r:id="rId549" o:title=""/>
          </v:shape>
          <o:OLEObject Type="Embed" ProgID="Equation.DSMT4" ShapeID="_x0000_i1289" DrawAspect="Content" ObjectID="_1716994735" r:id="rId55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Mà </w:t>
      </w:r>
      <w:r w:rsidRPr="00D00763">
        <w:rPr>
          <w:rFonts w:ascii="Times New Roman" w:hAnsi="Times New Roman" w:cs="Times New Roman"/>
          <w:position w:val="-4"/>
          <w:sz w:val="24"/>
        </w:rPr>
        <w:object w:dxaOrig="1340" w:dyaOrig="260" w14:anchorId="65545F91">
          <v:shape id="_x0000_i1290" type="#_x0000_t75" style="width:67.35pt;height:12.65pt" o:ole="">
            <v:imagedata r:id="rId551" o:title=""/>
          </v:shape>
          <o:OLEObject Type="Embed" ProgID="Equation.DSMT4" ShapeID="_x0000_i1290" DrawAspect="Content" ObjectID="_1716994736" r:id="rId55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6"/>
          <w:sz w:val="24"/>
        </w:rPr>
        <w:object w:dxaOrig="520" w:dyaOrig="279" w14:anchorId="70E31B69">
          <v:shape id="_x0000_i1291" type="#_x0000_t75" style="width:26pt;height:14pt" o:ole="">
            <v:imagedata r:id="rId553" o:title=""/>
          </v:shape>
          <o:OLEObject Type="Embed" ProgID="Equation.DSMT4" ShapeID="_x0000_i1291" DrawAspect="Content" ObjectID="_1716994737" r:id="rId5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âm đường tròn nội tiếp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539F6DE6">
          <v:shape id="_x0000_i1292" type="#_x0000_t75" style="width:29.35pt;height:12.65pt" o:ole="">
            <v:imagedata r:id="rId555" o:title=""/>
          </v:shape>
          <o:OLEObject Type="Embed" ProgID="Equation.DSMT4" ShapeID="_x0000_i1292" DrawAspect="Content" ObjectID="_1716994738" r:id="rId55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259E9AC7" w14:textId="77777777" w:rsidR="00F847F4" w:rsidRPr="00673522" w:rsidRDefault="00BE5831" w:rsidP="00BC4EF3">
      <w:pPr>
        <w:jc w:val="center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--- HẾT ---</w:t>
      </w:r>
    </w:p>
    <w:sectPr w:rsidR="00F847F4" w:rsidRPr="00673522" w:rsidSect="00673522">
      <w:headerReference w:type="default" r:id="rId557"/>
      <w:footerReference w:type="default" r:id="rId55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BAE6D3" w14:textId="77777777" w:rsidR="00900C40" w:rsidRDefault="00900C40" w:rsidP="004D1B5F">
      <w:pPr>
        <w:spacing w:after="0" w:line="240" w:lineRule="auto"/>
      </w:pPr>
      <w:r>
        <w:separator/>
      </w:r>
    </w:p>
  </w:endnote>
  <w:endnote w:type="continuationSeparator" w:id="0">
    <w:p w14:paraId="58F96F86" w14:textId="77777777" w:rsidR="00900C40" w:rsidRDefault="00900C4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351F86" w14:textId="65113E4D" w:rsidR="00522152" w:rsidRPr="00522152" w:rsidRDefault="00522152" w:rsidP="0052215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C6712C" w14:textId="77777777" w:rsidR="00900C40" w:rsidRDefault="00900C40" w:rsidP="004D1B5F">
      <w:pPr>
        <w:spacing w:after="0" w:line="240" w:lineRule="auto"/>
      </w:pPr>
      <w:r>
        <w:separator/>
      </w:r>
    </w:p>
  </w:footnote>
  <w:footnote w:type="continuationSeparator" w:id="0">
    <w:p w14:paraId="4BDC7AB9" w14:textId="77777777" w:rsidR="00900C40" w:rsidRDefault="00900C4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A844F7" w14:textId="77777777" w:rsidR="00522152" w:rsidRPr="00522152" w:rsidRDefault="00522152" w:rsidP="0052215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67614DE6"/>
    <w:multiLevelType w:val="multilevel"/>
    <w:tmpl w:val="1780E5CE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A1F48"/>
    <w:rsid w:val="00126AC9"/>
    <w:rsid w:val="00131401"/>
    <w:rsid w:val="001369F5"/>
    <w:rsid w:val="001C6C8E"/>
    <w:rsid w:val="00212FF6"/>
    <w:rsid w:val="00237199"/>
    <w:rsid w:val="0027008B"/>
    <w:rsid w:val="002B2A39"/>
    <w:rsid w:val="00324ACF"/>
    <w:rsid w:val="00363413"/>
    <w:rsid w:val="00371A59"/>
    <w:rsid w:val="003D619A"/>
    <w:rsid w:val="00403573"/>
    <w:rsid w:val="004314B4"/>
    <w:rsid w:val="00480837"/>
    <w:rsid w:val="004B2496"/>
    <w:rsid w:val="004D1B5F"/>
    <w:rsid w:val="004F686F"/>
    <w:rsid w:val="004F7816"/>
    <w:rsid w:val="00522152"/>
    <w:rsid w:val="00525750"/>
    <w:rsid w:val="005370F5"/>
    <w:rsid w:val="005468C6"/>
    <w:rsid w:val="00557D15"/>
    <w:rsid w:val="005B7754"/>
    <w:rsid w:val="005E4AD3"/>
    <w:rsid w:val="005F251B"/>
    <w:rsid w:val="0060584C"/>
    <w:rsid w:val="0061085D"/>
    <w:rsid w:val="00663DB1"/>
    <w:rsid w:val="00673522"/>
    <w:rsid w:val="00731B5C"/>
    <w:rsid w:val="007D0D77"/>
    <w:rsid w:val="007E4E75"/>
    <w:rsid w:val="007F4ECA"/>
    <w:rsid w:val="00832B86"/>
    <w:rsid w:val="00884BE5"/>
    <w:rsid w:val="00887032"/>
    <w:rsid w:val="008C26BC"/>
    <w:rsid w:val="008C56DE"/>
    <w:rsid w:val="008D5461"/>
    <w:rsid w:val="00900C40"/>
    <w:rsid w:val="0096415B"/>
    <w:rsid w:val="009A5061"/>
    <w:rsid w:val="009C0085"/>
    <w:rsid w:val="009E20F0"/>
    <w:rsid w:val="00BB3F0D"/>
    <w:rsid w:val="00BC4EF3"/>
    <w:rsid w:val="00BE5831"/>
    <w:rsid w:val="00C20B63"/>
    <w:rsid w:val="00C92107"/>
    <w:rsid w:val="00CE0889"/>
    <w:rsid w:val="00D00763"/>
    <w:rsid w:val="00D56888"/>
    <w:rsid w:val="00D60B4E"/>
    <w:rsid w:val="00DB5277"/>
    <w:rsid w:val="00DE339A"/>
    <w:rsid w:val="00E84E63"/>
    <w:rsid w:val="00EA07C5"/>
    <w:rsid w:val="00EF5878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03E5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B3F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B3F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6.bin"/><Relationship Id="rId170" Type="http://schemas.openxmlformats.org/officeDocument/2006/relationships/image" Target="media/image84.wmf"/><Relationship Id="rId268" Type="http://schemas.openxmlformats.org/officeDocument/2006/relationships/image" Target="media/image135.wmf"/><Relationship Id="rId475" Type="http://schemas.openxmlformats.org/officeDocument/2006/relationships/image" Target="media/image2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1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4.wmf"/><Relationship Id="rId553" Type="http://schemas.openxmlformats.org/officeDocument/2006/relationships/image" Target="media/image280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39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9.wmf"/><Relationship Id="rId259" Type="http://schemas.openxmlformats.org/officeDocument/2006/relationships/image" Target="media/image130.wmf"/><Relationship Id="rId424" Type="http://schemas.openxmlformats.org/officeDocument/2006/relationships/image" Target="media/image214.wmf"/><Relationship Id="rId466" Type="http://schemas.openxmlformats.org/officeDocument/2006/relationships/oleObject" Target="embeddings/oleObject224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image" Target="media/image270.wmf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0.wmf"/><Relationship Id="rId477" Type="http://schemas.openxmlformats.org/officeDocument/2006/relationships/image" Target="media/image241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2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4.bin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5.bin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13" Type="http://schemas.openxmlformats.org/officeDocument/2006/relationships/oleObject" Target="embeddings/oleObject247.bin"/><Relationship Id="rId555" Type="http://schemas.openxmlformats.org/officeDocument/2006/relationships/image" Target="media/image281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1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image" Target="media/image271.wmf"/><Relationship Id="rId132" Type="http://schemas.openxmlformats.org/officeDocument/2006/relationships/image" Target="media/image65.wmf"/><Relationship Id="rId174" Type="http://schemas.openxmlformats.org/officeDocument/2006/relationships/image" Target="media/image86.png"/><Relationship Id="rId381" Type="http://schemas.openxmlformats.org/officeDocument/2006/relationships/image" Target="media/image192.wmf"/><Relationship Id="rId241" Type="http://schemas.openxmlformats.org/officeDocument/2006/relationships/image" Target="media/image121.wmf"/><Relationship Id="rId437" Type="http://schemas.openxmlformats.org/officeDocument/2006/relationships/image" Target="media/image221.wmf"/><Relationship Id="rId479" Type="http://schemas.openxmlformats.org/officeDocument/2006/relationships/image" Target="media/image242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5.wmf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5.bin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48.bin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image" Target="media/image182.wmf"/><Relationship Id="rId557" Type="http://schemas.openxmlformats.org/officeDocument/2006/relationships/header" Target="header1.xml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image" Target="media/image132.png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6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8.wmf"/><Relationship Id="rId481" Type="http://schemas.openxmlformats.org/officeDocument/2006/relationships/image" Target="media/image24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6.wmf"/><Relationship Id="rId537" Type="http://schemas.openxmlformats.org/officeDocument/2006/relationships/image" Target="media/image27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3.wmf"/><Relationship Id="rId439" Type="http://schemas.openxmlformats.org/officeDocument/2006/relationships/image" Target="media/image222.wmf"/><Relationship Id="rId201" Type="http://schemas.openxmlformats.org/officeDocument/2006/relationships/image" Target="media/image100.png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9.wmf"/><Relationship Id="rId461" Type="http://schemas.openxmlformats.org/officeDocument/2006/relationships/image" Target="media/image233.wmf"/><Relationship Id="rId517" Type="http://schemas.openxmlformats.org/officeDocument/2006/relationships/oleObject" Target="embeddings/oleObject249.bin"/><Relationship Id="rId559" Type="http://schemas.openxmlformats.org/officeDocument/2006/relationships/fontTable" Target="fontTable.xml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1.bin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7.bin"/><Relationship Id="rId528" Type="http://schemas.openxmlformats.org/officeDocument/2006/relationships/image" Target="media/image267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8.bin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image" Target="media/image244.wmf"/><Relationship Id="rId539" Type="http://schemas.openxmlformats.org/officeDocument/2006/relationships/image" Target="media/image273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5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4.wmf"/><Relationship Id="rId245" Type="http://schemas.openxmlformats.org/officeDocument/2006/relationships/image" Target="media/image12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7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57.wmf"/><Relationship Id="rId354" Type="http://schemas.openxmlformats.org/officeDocument/2006/relationships/image" Target="media/image178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0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4.wmf"/><Relationship Id="rId519" Type="http://schemas.openxmlformats.org/officeDocument/2006/relationships/oleObject" Target="embeddings/oleObject250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8.wmf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4.wmf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6.bin"/><Relationship Id="rId432" Type="http://schemas.openxmlformats.org/officeDocument/2006/relationships/image" Target="media/image218.png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8.wmf"/><Relationship Id="rId376" Type="http://schemas.openxmlformats.org/officeDocument/2006/relationships/oleObject" Target="embeddings/oleObject180.bin"/><Relationship Id="rId541" Type="http://schemas.openxmlformats.org/officeDocument/2006/relationships/image" Target="media/image27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png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5.wmf"/><Relationship Id="rId510" Type="http://schemas.openxmlformats.org/officeDocument/2006/relationships/image" Target="media/image258.wmf"/><Relationship Id="rId552" Type="http://schemas.openxmlformats.org/officeDocument/2006/relationships/oleObject" Target="embeddings/oleObject266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412" Type="http://schemas.openxmlformats.org/officeDocument/2006/relationships/image" Target="media/image20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8.png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5.wmf"/><Relationship Id="rId22" Type="http://schemas.openxmlformats.org/officeDocument/2006/relationships/image" Target="media/image8.png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5.wmf"/><Relationship Id="rId532" Type="http://schemas.openxmlformats.org/officeDocument/2006/relationships/image" Target="media/image269.png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9.bin"/><Relationship Id="rId33" Type="http://schemas.openxmlformats.org/officeDocument/2006/relationships/image" Target="media/image14.wmf"/><Relationship Id="rId129" Type="http://schemas.openxmlformats.org/officeDocument/2006/relationships/image" Target="media/image63.png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1.bin"/><Relationship Id="rId543" Type="http://schemas.openxmlformats.org/officeDocument/2006/relationships/image" Target="media/image275.wmf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7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49" Type="http://schemas.openxmlformats.org/officeDocument/2006/relationships/image" Target="media/image125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2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6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57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6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6.wmf"/><Relationship Id="rId251" Type="http://schemas.openxmlformats.org/officeDocument/2006/relationships/image" Target="media/image126.wmf"/><Relationship Id="rId489" Type="http://schemas.openxmlformats.org/officeDocument/2006/relationships/image" Target="media/image24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png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491" Type="http://schemas.openxmlformats.org/officeDocument/2006/relationships/image" Target="media/image248.png"/><Relationship Id="rId505" Type="http://schemas.openxmlformats.org/officeDocument/2006/relationships/oleObject" Target="embeddings/oleObject24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image" Target="media/image277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7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1.bin"/><Relationship Id="rId516" Type="http://schemas.openxmlformats.org/officeDocument/2006/relationships/image" Target="media/image26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558" Type="http://schemas.openxmlformats.org/officeDocument/2006/relationships/footer" Target="footer1.xml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3.wmf"/><Relationship Id="rId471" Type="http://schemas.openxmlformats.org/officeDocument/2006/relationships/image" Target="media/image23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5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5.bin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7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theme" Target="theme/theme1.xml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2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2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9.wmf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52.wmf"/><Relationship Id="rId344" Type="http://schemas.openxmlformats.org/officeDocument/2006/relationships/image" Target="media/image173.wmf"/><Relationship Id="rId41" Type="http://schemas.openxmlformats.org/officeDocument/2006/relationships/image" Target="media/image18.wmf"/><Relationship Id="rId83" Type="http://schemas.openxmlformats.org/officeDocument/2006/relationships/image" Target="media/image39.png"/><Relationship Id="rId179" Type="http://schemas.openxmlformats.org/officeDocument/2006/relationships/image" Target="media/image89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9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image" Target="media/image207.png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3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397" Type="http://schemas.openxmlformats.org/officeDocument/2006/relationships/image" Target="media/image200.wmf"/><Relationship Id="rId520" Type="http://schemas.openxmlformats.org/officeDocument/2006/relationships/image" Target="media/image263.wmf"/><Relationship Id="rId215" Type="http://schemas.openxmlformats.org/officeDocument/2006/relationships/oleObject" Target="embeddings/oleObject101.bin"/><Relationship Id="rId257" Type="http://schemas.openxmlformats.org/officeDocument/2006/relationships/image" Target="media/image129.wmf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5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0.wmf"/><Relationship Id="rId500" Type="http://schemas.openxmlformats.org/officeDocument/2006/relationships/image" Target="media/image253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71</Words>
  <Characters>10669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5:00Z</dcterms:created>
  <dcterms:modified xsi:type="dcterms:W3CDTF">2022-06-17T02:35:00Z</dcterms:modified>
</cp:coreProperties>
</file>